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ABC6519" w14:textId="39417744" w:rsidR="00542D94" w:rsidRPr="00813D7F" w:rsidRDefault="00542D94" w:rsidP="00813D7F">
      <w:pPr>
        <w:spacing w:after="0" w:line="240" w:lineRule="auto"/>
        <w:jc w:val="center"/>
        <w:rPr>
          <w:rFonts w:ascii="Times New Roman" w:hAnsi="Times New Roman" w:cs="Times New Roman"/>
          <w:b/>
          <w:bCs/>
          <w:spacing w:val="-6"/>
          <w:sz w:val="24"/>
          <w:szCs w:val="24"/>
        </w:rPr>
      </w:pPr>
      <w:r w:rsidRPr="00813D7F">
        <w:rPr>
          <w:rFonts w:ascii="Times New Roman" w:hAnsi="Times New Roman" w:cs="Times New Roman"/>
          <w:b/>
          <w:bCs/>
          <w:spacing w:val="-6"/>
          <w:sz w:val="24"/>
          <w:szCs w:val="24"/>
        </w:rPr>
        <w:t xml:space="preserve">ĐÁP ÁN </w:t>
      </w:r>
      <w:r w:rsidR="007D01F4" w:rsidRPr="00813D7F">
        <w:rPr>
          <w:rFonts w:ascii="Times New Roman" w:hAnsi="Times New Roman" w:cs="Times New Roman"/>
          <w:b/>
          <w:bCs/>
          <w:spacing w:val="-6"/>
          <w:sz w:val="24"/>
          <w:szCs w:val="24"/>
        </w:rPr>
        <w:t>TOÁN 1</w:t>
      </w:r>
      <w:r w:rsidR="00906302" w:rsidRPr="00813D7F">
        <w:rPr>
          <w:rFonts w:ascii="Times New Roman" w:hAnsi="Times New Roman" w:cs="Times New Roman"/>
          <w:b/>
          <w:bCs/>
          <w:spacing w:val="-6"/>
          <w:sz w:val="24"/>
          <w:szCs w:val="24"/>
        </w:rPr>
        <w:t>0</w:t>
      </w:r>
      <w:r w:rsidR="007D01F4" w:rsidRPr="00813D7F">
        <w:rPr>
          <w:rFonts w:ascii="Times New Roman" w:hAnsi="Times New Roman" w:cs="Times New Roman"/>
          <w:b/>
          <w:bCs/>
          <w:spacing w:val="-6"/>
          <w:sz w:val="24"/>
          <w:szCs w:val="24"/>
        </w:rPr>
        <w:t xml:space="preserve">- </w:t>
      </w:r>
      <w:r w:rsidR="00BB64ED" w:rsidRPr="00813D7F">
        <w:rPr>
          <w:rFonts w:ascii="Times New Roman" w:hAnsi="Times New Roman" w:cs="Times New Roman"/>
          <w:b/>
          <w:bCs/>
          <w:spacing w:val="-6"/>
          <w:sz w:val="24"/>
          <w:szCs w:val="24"/>
        </w:rPr>
        <w:t>C</w:t>
      </w:r>
      <w:r w:rsidRPr="00813D7F">
        <w:rPr>
          <w:rFonts w:ascii="Times New Roman" w:hAnsi="Times New Roman" w:cs="Times New Roman"/>
          <w:b/>
          <w:bCs/>
          <w:spacing w:val="-6"/>
          <w:sz w:val="24"/>
          <w:szCs w:val="24"/>
        </w:rPr>
        <w:t>K</w:t>
      </w:r>
      <w:r w:rsidR="00813D7F" w:rsidRPr="00813D7F">
        <w:rPr>
          <w:rFonts w:ascii="Times New Roman" w:hAnsi="Times New Roman" w:cs="Times New Roman"/>
          <w:b/>
          <w:bCs/>
          <w:spacing w:val="-6"/>
          <w:sz w:val="24"/>
          <w:szCs w:val="24"/>
        </w:rPr>
        <w:t>2</w:t>
      </w:r>
      <w:r w:rsidRPr="00813D7F">
        <w:rPr>
          <w:rFonts w:ascii="Times New Roman" w:hAnsi="Times New Roman" w:cs="Times New Roman"/>
          <w:b/>
          <w:bCs/>
          <w:spacing w:val="-6"/>
          <w:sz w:val="24"/>
          <w:szCs w:val="24"/>
        </w:rPr>
        <w:t xml:space="preserve"> 202</w:t>
      </w:r>
      <w:r w:rsidR="005F3DBC" w:rsidRPr="00813D7F">
        <w:rPr>
          <w:rFonts w:ascii="Times New Roman" w:hAnsi="Times New Roman" w:cs="Times New Roman"/>
          <w:b/>
          <w:bCs/>
          <w:spacing w:val="-6"/>
          <w:sz w:val="24"/>
          <w:szCs w:val="24"/>
        </w:rPr>
        <w:t>3</w:t>
      </w:r>
      <w:r w:rsidRPr="00813D7F">
        <w:rPr>
          <w:rFonts w:ascii="Times New Roman" w:hAnsi="Times New Roman" w:cs="Times New Roman"/>
          <w:b/>
          <w:bCs/>
          <w:spacing w:val="-6"/>
          <w:sz w:val="24"/>
          <w:szCs w:val="24"/>
        </w:rPr>
        <w:t xml:space="preserve"> – 202</w:t>
      </w:r>
      <w:r w:rsidR="005F3DBC" w:rsidRPr="00813D7F">
        <w:rPr>
          <w:rFonts w:ascii="Times New Roman" w:hAnsi="Times New Roman" w:cs="Times New Roman"/>
          <w:b/>
          <w:bCs/>
          <w:spacing w:val="-6"/>
          <w:sz w:val="24"/>
          <w:szCs w:val="24"/>
        </w:rPr>
        <w:t>4</w:t>
      </w:r>
    </w:p>
    <w:p w14:paraId="787F2BB9" w14:textId="77777777" w:rsidR="00542D94" w:rsidRPr="00813D7F" w:rsidRDefault="002514BF" w:rsidP="00813D7F">
      <w:pPr>
        <w:spacing w:after="0" w:line="240" w:lineRule="auto"/>
        <w:rPr>
          <w:rFonts w:ascii="Times New Roman" w:hAnsi="Times New Roman" w:cs="Times New Roman"/>
          <w:b/>
          <w:spacing w:val="-6"/>
          <w:sz w:val="24"/>
          <w:szCs w:val="24"/>
        </w:rPr>
      </w:pPr>
      <w:r w:rsidRPr="00813D7F">
        <w:rPr>
          <w:rFonts w:ascii="Times New Roman" w:hAnsi="Times New Roman" w:cs="Times New Roman"/>
          <w:b/>
          <w:spacing w:val="-6"/>
          <w:sz w:val="24"/>
          <w:szCs w:val="24"/>
        </w:rPr>
        <w:t>TRẮC NGHIỆM</w:t>
      </w:r>
    </w:p>
    <w:tbl>
      <w:tblPr>
        <w:tblW w:w="10405" w:type="dxa"/>
        <w:tblInd w:w="250" w:type="dxa"/>
        <w:tblLook w:val="04A0" w:firstRow="1" w:lastRow="0" w:firstColumn="1" w:lastColumn="0" w:noHBand="0" w:noVBand="1"/>
      </w:tblPr>
      <w:tblGrid>
        <w:gridCol w:w="697"/>
        <w:gridCol w:w="874"/>
        <w:gridCol w:w="745"/>
        <w:gridCol w:w="388"/>
        <w:gridCol w:w="698"/>
        <w:gridCol w:w="875"/>
        <w:gridCol w:w="745"/>
        <w:gridCol w:w="373"/>
        <w:gridCol w:w="698"/>
        <w:gridCol w:w="875"/>
        <w:gridCol w:w="745"/>
        <w:gridCol w:w="374"/>
        <w:gridCol w:w="698"/>
        <w:gridCol w:w="875"/>
        <w:gridCol w:w="745"/>
      </w:tblGrid>
      <w:tr w:rsidR="00813D7F" w:rsidRPr="00813D7F" w14:paraId="04CBD23E" w14:textId="77777777" w:rsidTr="00813D7F">
        <w:trPr>
          <w:trHeight w:val="315"/>
        </w:trPr>
        <w:tc>
          <w:tcPr>
            <w:tcW w:w="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BD4886" w14:textId="77777777" w:rsidR="002514BF" w:rsidRPr="00813D7F" w:rsidRDefault="002514BF" w:rsidP="00813D7F">
            <w:pPr>
              <w:spacing w:after="0" w:line="240" w:lineRule="auto"/>
              <w:rPr>
                <w:rFonts w:ascii="Times New Roman" w:eastAsia="Times New Roman" w:hAnsi="Times New Roman" w:cs="Times New Roman"/>
                <w:spacing w:val="-6"/>
              </w:rPr>
            </w:pPr>
            <w:r w:rsidRPr="00813D7F">
              <w:rPr>
                <w:rFonts w:ascii="Times New Roman" w:eastAsia="Times New Roman" w:hAnsi="Times New Roman" w:cs="Times New Roman"/>
                <w:spacing w:val="-6"/>
              </w:rPr>
              <w:t>made</w:t>
            </w:r>
          </w:p>
        </w:tc>
        <w:tc>
          <w:tcPr>
            <w:tcW w:w="8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942150" w14:textId="77777777" w:rsidR="002514BF" w:rsidRPr="00813D7F" w:rsidRDefault="002514BF" w:rsidP="00813D7F">
            <w:pPr>
              <w:spacing w:after="0" w:line="240" w:lineRule="auto"/>
              <w:rPr>
                <w:rFonts w:ascii="Times New Roman" w:eastAsia="Times New Roman" w:hAnsi="Times New Roman" w:cs="Times New Roman"/>
                <w:spacing w:val="-6"/>
              </w:rPr>
            </w:pPr>
            <w:r w:rsidRPr="00813D7F">
              <w:rPr>
                <w:rFonts w:ascii="Times New Roman" w:eastAsia="Times New Roman" w:hAnsi="Times New Roman" w:cs="Times New Roman"/>
                <w:spacing w:val="-6"/>
              </w:rPr>
              <w:t>cautron</w:t>
            </w:r>
          </w:p>
        </w:tc>
        <w:tc>
          <w:tcPr>
            <w:tcW w:w="74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CEAB5D" w14:textId="77777777" w:rsidR="002514BF" w:rsidRPr="00813D7F" w:rsidRDefault="002514BF" w:rsidP="00813D7F">
            <w:pPr>
              <w:spacing w:after="0" w:line="240" w:lineRule="auto"/>
              <w:rPr>
                <w:rFonts w:ascii="Times New Roman" w:eastAsia="Times New Roman" w:hAnsi="Times New Roman" w:cs="Times New Roman"/>
                <w:spacing w:val="-6"/>
              </w:rPr>
            </w:pPr>
            <w:r w:rsidRPr="00813D7F">
              <w:rPr>
                <w:rFonts w:ascii="Times New Roman" w:eastAsia="Times New Roman" w:hAnsi="Times New Roman" w:cs="Times New Roman"/>
                <w:spacing w:val="-6"/>
              </w:rPr>
              <w:t>dapan</w:t>
            </w:r>
          </w:p>
        </w:tc>
        <w:tc>
          <w:tcPr>
            <w:tcW w:w="3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990FC8F" w14:textId="77777777" w:rsidR="002514BF" w:rsidRPr="00813D7F" w:rsidRDefault="002514BF" w:rsidP="00813D7F">
            <w:pPr>
              <w:spacing w:after="0" w:line="240" w:lineRule="auto"/>
              <w:rPr>
                <w:rFonts w:ascii="Times New Roman" w:eastAsia="Times New Roman" w:hAnsi="Times New Roman" w:cs="Times New Roman"/>
                <w:spacing w:val="-6"/>
              </w:rPr>
            </w:pPr>
          </w:p>
        </w:tc>
        <w:tc>
          <w:tcPr>
            <w:tcW w:w="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35B179" w14:textId="77777777" w:rsidR="002514BF" w:rsidRPr="00813D7F" w:rsidRDefault="002514BF" w:rsidP="00813D7F">
            <w:pPr>
              <w:spacing w:after="0" w:line="240" w:lineRule="auto"/>
              <w:rPr>
                <w:rFonts w:ascii="Times New Roman" w:eastAsia="Times New Roman" w:hAnsi="Times New Roman" w:cs="Times New Roman"/>
                <w:spacing w:val="-6"/>
              </w:rPr>
            </w:pPr>
            <w:r w:rsidRPr="00813D7F">
              <w:rPr>
                <w:rFonts w:ascii="Times New Roman" w:eastAsia="Times New Roman" w:hAnsi="Times New Roman" w:cs="Times New Roman"/>
                <w:spacing w:val="-6"/>
              </w:rPr>
              <w:t>made</w:t>
            </w:r>
          </w:p>
        </w:tc>
        <w:tc>
          <w:tcPr>
            <w:tcW w:w="8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E6394A" w14:textId="77777777" w:rsidR="002514BF" w:rsidRPr="00813D7F" w:rsidRDefault="002514BF" w:rsidP="00813D7F">
            <w:pPr>
              <w:spacing w:after="0" w:line="240" w:lineRule="auto"/>
              <w:rPr>
                <w:rFonts w:ascii="Times New Roman" w:eastAsia="Times New Roman" w:hAnsi="Times New Roman" w:cs="Times New Roman"/>
                <w:spacing w:val="-6"/>
              </w:rPr>
            </w:pPr>
            <w:r w:rsidRPr="00813D7F">
              <w:rPr>
                <w:rFonts w:ascii="Times New Roman" w:eastAsia="Times New Roman" w:hAnsi="Times New Roman" w:cs="Times New Roman"/>
                <w:spacing w:val="-6"/>
              </w:rPr>
              <w:t>cautron</w:t>
            </w:r>
          </w:p>
        </w:tc>
        <w:tc>
          <w:tcPr>
            <w:tcW w:w="74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30868D" w14:textId="77777777" w:rsidR="002514BF" w:rsidRPr="00813D7F" w:rsidRDefault="002514BF" w:rsidP="00813D7F">
            <w:pPr>
              <w:spacing w:after="0" w:line="240" w:lineRule="auto"/>
              <w:rPr>
                <w:rFonts w:ascii="Times New Roman" w:eastAsia="Times New Roman" w:hAnsi="Times New Roman" w:cs="Times New Roman"/>
                <w:spacing w:val="-6"/>
              </w:rPr>
            </w:pPr>
            <w:r w:rsidRPr="00813D7F">
              <w:rPr>
                <w:rFonts w:ascii="Times New Roman" w:eastAsia="Times New Roman" w:hAnsi="Times New Roman" w:cs="Times New Roman"/>
                <w:spacing w:val="-6"/>
              </w:rPr>
              <w:t>dapan</w:t>
            </w:r>
          </w:p>
        </w:tc>
        <w:tc>
          <w:tcPr>
            <w:tcW w:w="3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7A6B1AF" w14:textId="77777777" w:rsidR="002514BF" w:rsidRPr="00813D7F" w:rsidRDefault="002514BF" w:rsidP="00813D7F">
            <w:pPr>
              <w:spacing w:after="0" w:line="240" w:lineRule="auto"/>
              <w:rPr>
                <w:rFonts w:ascii="Times New Roman" w:eastAsia="Times New Roman" w:hAnsi="Times New Roman" w:cs="Times New Roman"/>
                <w:spacing w:val="-6"/>
              </w:rPr>
            </w:pPr>
          </w:p>
        </w:tc>
        <w:tc>
          <w:tcPr>
            <w:tcW w:w="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FB2D9D" w14:textId="77777777" w:rsidR="002514BF" w:rsidRPr="00813D7F" w:rsidRDefault="002514BF" w:rsidP="00813D7F">
            <w:pPr>
              <w:spacing w:after="0" w:line="240" w:lineRule="auto"/>
              <w:rPr>
                <w:rFonts w:ascii="Times New Roman" w:eastAsia="Times New Roman" w:hAnsi="Times New Roman" w:cs="Times New Roman"/>
                <w:spacing w:val="-6"/>
              </w:rPr>
            </w:pPr>
            <w:r w:rsidRPr="00813D7F">
              <w:rPr>
                <w:rFonts w:ascii="Times New Roman" w:eastAsia="Times New Roman" w:hAnsi="Times New Roman" w:cs="Times New Roman"/>
                <w:spacing w:val="-6"/>
              </w:rPr>
              <w:t>made</w:t>
            </w:r>
          </w:p>
        </w:tc>
        <w:tc>
          <w:tcPr>
            <w:tcW w:w="8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11ABDC" w14:textId="77777777" w:rsidR="002514BF" w:rsidRPr="00813D7F" w:rsidRDefault="002514BF" w:rsidP="00813D7F">
            <w:pPr>
              <w:spacing w:after="0" w:line="240" w:lineRule="auto"/>
              <w:rPr>
                <w:rFonts w:ascii="Times New Roman" w:eastAsia="Times New Roman" w:hAnsi="Times New Roman" w:cs="Times New Roman"/>
                <w:spacing w:val="-6"/>
              </w:rPr>
            </w:pPr>
            <w:r w:rsidRPr="00813D7F">
              <w:rPr>
                <w:rFonts w:ascii="Times New Roman" w:eastAsia="Times New Roman" w:hAnsi="Times New Roman" w:cs="Times New Roman"/>
                <w:spacing w:val="-6"/>
              </w:rPr>
              <w:t>cautron</w:t>
            </w:r>
          </w:p>
        </w:tc>
        <w:tc>
          <w:tcPr>
            <w:tcW w:w="74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FB103B" w14:textId="77777777" w:rsidR="002514BF" w:rsidRPr="00813D7F" w:rsidRDefault="002514BF" w:rsidP="00813D7F">
            <w:pPr>
              <w:spacing w:after="0" w:line="240" w:lineRule="auto"/>
              <w:rPr>
                <w:rFonts w:ascii="Times New Roman" w:eastAsia="Times New Roman" w:hAnsi="Times New Roman" w:cs="Times New Roman"/>
                <w:spacing w:val="-6"/>
              </w:rPr>
            </w:pPr>
            <w:r w:rsidRPr="00813D7F">
              <w:rPr>
                <w:rFonts w:ascii="Times New Roman" w:eastAsia="Times New Roman" w:hAnsi="Times New Roman" w:cs="Times New Roman"/>
                <w:spacing w:val="-6"/>
              </w:rPr>
              <w:t>dapan</w:t>
            </w:r>
          </w:p>
        </w:tc>
        <w:tc>
          <w:tcPr>
            <w:tcW w:w="3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AA8433" w14:textId="77777777" w:rsidR="002514BF" w:rsidRPr="00813D7F" w:rsidRDefault="002514BF" w:rsidP="00813D7F">
            <w:pPr>
              <w:spacing w:after="0" w:line="240" w:lineRule="auto"/>
              <w:rPr>
                <w:rFonts w:ascii="Times New Roman" w:eastAsia="Times New Roman" w:hAnsi="Times New Roman" w:cs="Times New Roman"/>
                <w:spacing w:val="-6"/>
              </w:rPr>
            </w:pPr>
          </w:p>
        </w:tc>
        <w:tc>
          <w:tcPr>
            <w:tcW w:w="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9E470F" w14:textId="77777777" w:rsidR="002514BF" w:rsidRPr="00813D7F" w:rsidRDefault="002514BF" w:rsidP="00813D7F">
            <w:pPr>
              <w:spacing w:after="0" w:line="240" w:lineRule="auto"/>
              <w:rPr>
                <w:rFonts w:ascii="Times New Roman" w:eastAsia="Times New Roman" w:hAnsi="Times New Roman" w:cs="Times New Roman"/>
                <w:spacing w:val="-6"/>
              </w:rPr>
            </w:pPr>
            <w:r w:rsidRPr="00813D7F">
              <w:rPr>
                <w:rFonts w:ascii="Times New Roman" w:eastAsia="Times New Roman" w:hAnsi="Times New Roman" w:cs="Times New Roman"/>
                <w:spacing w:val="-6"/>
              </w:rPr>
              <w:t>made</w:t>
            </w:r>
          </w:p>
        </w:tc>
        <w:tc>
          <w:tcPr>
            <w:tcW w:w="8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18DC92" w14:textId="77777777" w:rsidR="002514BF" w:rsidRPr="00813D7F" w:rsidRDefault="002514BF" w:rsidP="00813D7F">
            <w:pPr>
              <w:spacing w:after="0" w:line="240" w:lineRule="auto"/>
              <w:rPr>
                <w:rFonts w:ascii="Times New Roman" w:eastAsia="Times New Roman" w:hAnsi="Times New Roman" w:cs="Times New Roman"/>
                <w:spacing w:val="-6"/>
              </w:rPr>
            </w:pPr>
            <w:r w:rsidRPr="00813D7F">
              <w:rPr>
                <w:rFonts w:ascii="Times New Roman" w:eastAsia="Times New Roman" w:hAnsi="Times New Roman" w:cs="Times New Roman"/>
                <w:spacing w:val="-6"/>
              </w:rPr>
              <w:t>cautron</w:t>
            </w:r>
          </w:p>
        </w:tc>
        <w:tc>
          <w:tcPr>
            <w:tcW w:w="74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D2A9E0" w14:textId="77777777" w:rsidR="002514BF" w:rsidRPr="00813D7F" w:rsidRDefault="002514BF" w:rsidP="00813D7F">
            <w:pPr>
              <w:spacing w:after="0" w:line="240" w:lineRule="auto"/>
              <w:rPr>
                <w:rFonts w:ascii="Times New Roman" w:eastAsia="Times New Roman" w:hAnsi="Times New Roman" w:cs="Times New Roman"/>
                <w:spacing w:val="-6"/>
              </w:rPr>
            </w:pPr>
            <w:r w:rsidRPr="00813D7F">
              <w:rPr>
                <w:rFonts w:ascii="Times New Roman" w:eastAsia="Times New Roman" w:hAnsi="Times New Roman" w:cs="Times New Roman"/>
                <w:spacing w:val="-6"/>
              </w:rPr>
              <w:t>dapan</w:t>
            </w:r>
          </w:p>
        </w:tc>
      </w:tr>
      <w:tr w:rsidR="00813D7F" w:rsidRPr="00813D7F" w14:paraId="6B8706E0" w14:textId="77777777" w:rsidTr="00813D7F">
        <w:trPr>
          <w:trHeight w:val="20"/>
        </w:trPr>
        <w:tc>
          <w:tcPr>
            <w:tcW w:w="69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A4D3C2A" w14:textId="308CA19E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108</w:t>
            </w:r>
          </w:p>
        </w:tc>
        <w:tc>
          <w:tcPr>
            <w:tcW w:w="8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009CE1C" w14:textId="70B2AC1A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334BA26" w14:textId="2869F30F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3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08D62391" w14:textId="77777777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A1F2A66" w14:textId="6DA46B45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312</w:t>
            </w:r>
          </w:p>
        </w:tc>
        <w:tc>
          <w:tcPr>
            <w:tcW w:w="8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8AA51CA" w14:textId="333A58CA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91077D7" w14:textId="5199F47A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3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07D25B8F" w14:textId="77777777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C0F3885" w14:textId="5C5BBA17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273</w:t>
            </w:r>
          </w:p>
        </w:tc>
        <w:tc>
          <w:tcPr>
            <w:tcW w:w="8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EF8094D" w14:textId="5F4582D3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C89B7A5" w14:textId="31C6B062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3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7A572BA0" w14:textId="77777777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D318E89" w14:textId="2030CC8B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431</w:t>
            </w:r>
          </w:p>
        </w:tc>
        <w:tc>
          <w:tcPr>
            <w:tcW w:w="8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1360FE2" w14:textId="736A2133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20C4384" w14:textId="1A5AED21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813D7F" w:rsidRPr="00813D7F" w14:paraId="5D8CA033" w14:textId="77777777" w:rsidTr="00813D7F">
        <w:trPr>
          <w:trHeight w:val="20"/>
        </w:trPr>
        <w:tc>
          <w:tcPr>
            <w:tcW w:w="69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61FBD1B" w14:textId="3476CC00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108</w:t>
            </w:r>
          </w:p>
        </w:tc>
        <w:tc>
          <w:tcPr>
            <w:tcW w:w="8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AA686DA" w14:textId="6C8C1D57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190556D" w14:textId="1F5481AB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3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792A16BA" w14:textId="77777777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EB6DF7F" w14:textId="69141469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312</w:t>
            </w:r>
          </w:p>
        </w:tc>
        <w:tc>
          <w:tcPr>
            <w:tcW w:w="8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8A8E3C7" w14:textId="72DE42D8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2371E8F" w14:textId="3B0B393B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3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479C48EA" w14:textId="77777777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1A60150" w14:textId="54C78CC0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273</w:t>
            </w:r>
          </w:p>
        </w:tc>
        <w:tc>
          <w:tcPr>
            <w:tcW w:w="8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88D3EC4" w14:textId="7DD1026E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DADC3D7" w14:textId="69476C47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3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5E3ED264" w14:textId="77777777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B1A2484" w14:textId="6AB7433B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431</w:t>
            </w:r>
          </w:p>
        </w:tc>
        <w:tc>
          <w:tcPr>
            <w:tcW w:w="8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4F79BCB" w14:textId="428FBDF1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A208B4B" w14:textId="221F8E98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</w:tr>
      <w:tr w:rsidR="00813D7F" w:rsidRPr="00813D7F" w14:paraId="2F39809D" w14:textId="77777777" w:rsidTr="00813D7F">
        <w:trPr>
          <w:trHeight w:val="20"/>
        </w:trPr>
        <w:tc>
          <w:tcPr>
            <w:tcW w:w="69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6EAAA34" w14:textId="44198A75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108</w:t>
            </w:r>
          </w:p>
        </w:tc>
        <w:tc>
          <w:tcPr>
            <w:tcW w:w="8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3907964" w14:textId="3F460529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88DA566" w14:textId="5CBBF8FC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3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6D0F4379" w14:textId="77777777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D9C57E3" w14:textId="2134BDB4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312</w:t>
            </w:r>
          </w:p>
        </w:tc>
        <w:tc>
          <w:tcPr>
            <w:tcW w:w="8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1E4A50F" w14:textId="62EE21DA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B9D2B8E" w14:textId="57905A98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3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079CD136" w14:textId="77777777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612CA61" w14:textId="3BF3DDFF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273</w:t>
            </w:r>
          </w:p>
        </w:tc>
        <w:tc>
          <w:tcPr>
            <w:tcW w:w="8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9EAA2D6" w14:textId="1256DBDB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975BD09" w14:textId="27BAA8FF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3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34E2058B" w14:textId="77777777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DFB8853" w14:textId="6327111A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431</w:t>
            </w:r>
          </w:p>
        </w:tc>
        <w:tc>
          <w:tcPr>
            <w:tcW w:w="8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5A9C866" w14:textId="4F1C2308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D79A847" w14:textId="0772AB9C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  <w:tr w:rsidR="00813D7F" w:rsidRPr="00813D7F" w14:paraId="49B1A1FE" w14:textId="77777777" w:rsidTr="00813D7F">
        <w:trPr>
          <w:trHeight w:val="20"/>
        </w:trPr>
        <w:tc>
          <w:tcPr>
            <w:tcW w:w="69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C07D230" w14:textId="6A7832F0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108</w:t>
            </w:r>
          </w:p>
        </w:tc>
        <w:tc>
          <w:tcPr>
            <w:tcW w:w="8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3175C65" w14:textId="609CF03F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2406A2F" w14:textId="0938C829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3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4C36383C" w14:textId="77777777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7182140" w14:textId="1EA80988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312</w:t>
            </w:r>
          </w:p>
        </w:tc>
        <w:tc>
          <w:tcPr>
            <w:tcW w:w="8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3C06AB7" w14:textId="37713CC2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7CADFDA" w14:textId="13B2F997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3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5CFA5ADA" w14:textId="77777777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B7C40EE" w14:textId="156B576F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273</w:t>
            </w:r>
          </w:p>
        </w:tc>
        <w:tc>
          <w:tcPr>
            <w:tcW w:w="8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8D394DF" w14:textId="4A2A2C2D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8030182" w14:textId="0D93ED82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3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165DB18B" w14:textId="77777777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370E8C1" w14:textId="6D2CA8AF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431</w:t>
            </w:r>
          </w:p>
        </w:tc>
        <w:tc>
          <w:tcPr>
            <w:tcW w:w="8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D9E03FD" w14:textId="4FDEE4BC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20BCC83" w14:textId="6F26EE69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813D7F" w:rsidRPr="00813D7F" w14:paraId="1BA9914D" w14:textId="77777777" w:rsidTr="00813D7F">
        <w:trPr>
          <w:trHeight w:val="20"/>
        </w:trPr>
        <w:tc>
          <w:tcPr>
            <w:tcW w:w="69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EA07666" w14:textId="4D99B36D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108</w:t>
            </w:r>
          </w:p>
        </w:tc>
        <w:tc>
          <w:tcPr>
            <w:tcW w:w="8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CEAFAD3" w14:textId="3E804D1C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DA54D57" w14:textId="348E0D6E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3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5994D088" w14:textId="77777777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D10C7A6" w14:textId="238A578E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312</w:t>
            </w:r>
          </w:p>
        </w:tc>
        <w:tc>
          <w:tcPr>
            <w:tcW w:w="8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7C807C4" w14:textId="76FDF8E6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FDEC996" w14:textId="7DFEE6DF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3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00E8621A" w14:textId="77777777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E08346B" w14:textId="14183813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273</w:t>
            </w:r>
          </w:p>
        </w:tc>
        <w:tc>
          <w:tcPr>
            <w:tcW w:w="8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BCFD6D2" w14:textId="30F3373F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F711585" w14:textId="44F4DCFD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3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30538A5A" w14:textId="77777777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FEF5C11" w14:textId="128FBD91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431</w:t>
            </w:r>
          </w:p>
        </w:tc>
        <w:tc>
          <w:tcPr>
            <w:tcW w:w="8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CABA295" w14:textId="46A657D8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F8926FE" w14:textId="5E5F79DB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  <w:tr w:rsidR="00813D7F" w:rsidRPr="00813D7F" w14:paraId="29F1E4FB" w14:textId="77777777" w:rsidTr="00813D7F">
        <w:trPr>
          <w:trHeight w:val="20"/>
        </w:trPr>
        <w:tc>
          <w:tcPr>
            <w:tcW w:w="69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3380532" w14:textId="1EA537A0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108</w:t>
            </w:r>
          </w:p>
        </w:tc>
        <w:tc>
          <w:tcPr>
            <w:tcW w:w="8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72C4148" w14:textId="7DD39275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7D13322" w14:textId="660FA143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3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5FA3803B" w14:textId="77777777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E7B5252" w14:textId="26756FD2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312</w:t>
            </w:r>
          </w:p>
        </w:tc>
        <w:tc>
          <w:tcPr>
            <w:tcW w:w="8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C11C311" w14:textId="415144C3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075549E" w14:textId="3ACC290B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3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403C0B8A" w14:textId="77777777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A937450" w14:textId="137D04AA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273</w:t>
            </w:r>
          </w:p>
        </w:tc>
        <w:tc>
          <w:tcPr>
            <w:tcW w:w="8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5E21054" w14:textId="3A1CD12F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C995C9B" w14:textId="37495C8E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3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128263FA" w14:textId="77777777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F42341B" w14:textId="3E754EAE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431</w:t>
            </w:r>
          </w:p>
        </w:tc>
        <w:tc>
          <w:tcPr>
            <w:tcW w:w="8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9D5B1D3" w14:textId="183EC24F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613A01A" w14:textId="34D47A31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813D7F" w:rsidRPr="00813D7F" w14:paraId="26FF9170" w14:textId="77777777" w:rsidTr="00813D7F">
        <w:trPr>
          <w:trHeight w:val="20"/>
        </w:trPr>
        <w:tc>
          <w:tcPr>
            <w:tcW w:w="69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FEA3B5D" w14:textId="4EA447E4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108</w:t>
            </w:r>
          </w:p>
        </w:tc>
        <w:tc>
          <w:tcPr>
            <w:tcW w:w="8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7F431E2" w14:textId="743FBB8D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E2A6F71" w14:textId="42F8EFF0" w:rsidR="00813D7F" w:rsidRPr="00813D7F" w:rsidRDefault="007A4BB2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3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0D01E858" w14:textId="77777777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D3B247B" w14:textId="593E34AB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312</w:t>
            </w:r>
          </w:p>
        </w:tc>
        <w:tc>
          <w:tcPr>
            <w:tcW w:w="8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0F3321E" w14:textId="7BCEF055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CD65B8E" w14:textId="52306FA7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3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168301F9" w14:textId="77777777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AEF72F4" w14:textId="34B4D606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273</w:t>
            </w:r>
          </w:p>
        </w:tc>
        <w:tc>
          <w:tcPr>
            <w:tcW w:w="8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F19D366" w14:textId="08862BFB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CCF9644" w14:textId="4AD97BBE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3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72C4A0F7" w14:textId="77777777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C602414" w14:textId="37968E4F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431</w:t>
            </w:r>
          </w:p>
        </w:tc>
        <w:tc>
          <w:tcPr>
            <w:tcW w:w="8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F551951" w14:textId="58902CF9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EB8EA41" w14:textId="3B86EB6E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</w:tr>
      <w:tr w:rsidR="00813D7F" w:rsidRPr="00813D7F" w14:paraId="47FFEF34" w14:textId="77777777" w:rsidTr="00813D7F">
        <w:trPr>
          <w:trHeight w:val="20"/>
        </w:trPr>
        <w:tc>
          <w:tcPr>
            <w:tcW w:w="69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57B36A7" w14:textId="7B779E4F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108</w:t>
            </w:r>
          </w:p>
        </w:tc>
        <w:tc>
          <w:tcPr>
            <w:tcW w:w="8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2EC6AA6" w14:textId="422EC242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2C4552B" w14:textId="0D0B377D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3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51043DEB" w14:textId="77777777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AC83E68" w14:textId="2ECCD5D6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312</w:t>
            </w:r>
          </w:p>
        </w:tc>
        <w:tc>
          <w:tcPr>
            <w:tcW w:w="8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F0EF40C" w14:textId="0606945B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BB54926" w14:textId="5CC87ABF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3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54C41A02" w14:textId="77777777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226AB74" w14:textId="05BDFD68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273</w:t>
            </w:r>
          </w:p>
        </w:tc>
        <w:tc>
          <w:tcPr>
            <w:tcW w:w="8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08C23C2" w14:textId="2F058CB6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B44A02C" w14:textId="64272268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3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52C18888" w14:textId="77777777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59FAD5C" w14:textId="16F9A590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431</w:t>
            </w:r>
          </w:p>
        </w:tc>
        <w:tc>
          <w:tcPr>
            <w:tcW w:w="8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9CA881A" w14:textId="01136E06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9D41394" w14:textId="4443FD2F" w:rsidR="00813D7F" w:rsidRPr="00813D7F" w:rsidRDefault="007A4BB2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  <w:tr w:rsidR="00813D7F" w:rsidRPr="00813D7F" w14:paraId="43FF15C7" w14:textId="77777777" w:rsidTr="00813D7F">
        <w:trPr>
          <w:trHeight w:val="20"/>
        </w:trPr>
        <w:tc>
          <w:tcPr>
            <w:tcW w:w="69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08880F2" w14:textId="049436E5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108</w:t>
            </w:r>
          </w:p>
        </w:tc>
        <w:tc>
          <w:tcPr>
            <w:tcW w:w="8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FC7A2B3" w14:textId="43DB8E1F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8B97E40" w14:textId="5A0B5D4A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3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3F2D3331" w14:textId="77777777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411C5C1" w14:textId="7BB36CFE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312</w:t>
            </w:r>
          </w:p>
        </w:tc>
        <w:tc>
          <w:tcPr>
            <w:tcW w:w="8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8DC469D" w14:textId="3D682D6F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58DFC82" w14:textId="04AC06AC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3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231CCA4A" w14:textId="77777777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289422A" w14:textId="52A0858C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273</w:t>
            </w:r>
          </w:p>
        </w:tc>
        <w:tc>
          <w:tcPr>
            <w:tcW w:w="8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6BC1177" w14:textId="1C4AD15C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7F6AB4A" w14:textId="48E1B8F2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3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4D162467" w14:textId="77777777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57F5A42" w14:textId="6AD9D05F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431</w:t>
            </w:r>
          </w:p>
        </w:tc>
        <w:tc>
          <w:tcPr>
            <w:tcW w:w="8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1B683D2" w14:textId="603934DE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1EBF412" w14:textId="695A134B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</w:tr>
      <w:tr w:rsidR="00813D7F" w:rsidRPr="00813D7F" w14:paraId="1DC09B26" w14:textId="77777777" w:rsidTr="00813D7F">
        <w:trPr>
          <w:trHeight w:val="20"/>
        </w:trPr>
        <w:tc>
          <w:tcPr>
            <w:tcW w:w="69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BF358D3" w14:textId="6E27DF10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108</w:t>
            </w:r>
          </w:p>
        </w:tc>
        <w:tc>
          <w:tcPr>
            <w:tcW w:w="8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1A34EDA" w14:textId="045C0B6B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114BD83" w14:textId="4BD94DE5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3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73B72CE5" w14:textId="77777777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5423305" w14:textId="6A0BF872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312</w:t>
            </w:r>
          </w:p>
        </w:tc>
        <w:tc>
          <w:tcPr>
            <w:tcW w:w="8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7AC1AF5" w14:textId="0CFE7FF6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0932888" w14:textId="333F7352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3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3886C917" w14:textId="77777777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5DD4F79" w14:textId="0BC746FD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273</w:t>
            </w:r>
          </w:p>
        </w:tc>
        <w:tc>
          <w:tcPr>
            <w:tcW w:w="8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63E9FD0" w14:textId="191E790F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B85B3A6" w14:textId="290136F8" w:rsidR="00813D7F" w:rsidRPr="00813D7F" w:rsidRDefault="007A4BB2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3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7349ACE9" w14:textId="77777777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C7B5D07" w14:textId="75A9F508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431</w:t>
            </w:r>
          </w:p>
        </w:tc>
        <w:tc>
          <w:tcPr>
            <w:tcW w:w="8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3ACD572" w14:textId="335FD96F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88552A7" w14:textId="5673A0BF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</w:tr>
      <w:tr w:rsidR="00813D7F" w:rsidRPr="00813D7F" w14:paraId="5771D44E" w14:textId="77777777" w:rsidTr="00813D7F">
        <w:trPr>
          <w:trHeight w:val="20"/>
        </w:trPr>
        <w:tc>
          <w:tcPr>
            <w:tcW w:w="69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10CC96A" w14:textId="411BBFB0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108</w:t>
            </w:r>
          </w:p>
        </w:tc>
        <w:tc>
          <w:tcPr>
            <w:tcW w:w="87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2979B5B" w14:textId="66B7CF72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D2FE692" w14:textId="34CB044D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3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61AD65A6" w14:textId="77777777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4217FD3" w14:textId="5EDB48DC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312</w:t>
            </w:r>
          </w:p>
        </w:tc>
        <w:tc>
          <w:tcPr>
            <w:tcW w:w="8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431986C" w14:textId="605BE62A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DB127C0" w14:textId="6316DC26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3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304EB34A" w14:textId="77777777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640DCBF" w14:textId="06919C33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273</w:t>
            </w:r>
          </w:p>
        </w:tc>
        <w:tc>
          <w:tcPr>
            <w:tcW w:w="8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1617470" w14:textId="019BFC13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2BCB97D" w14:textId="30D43E7B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3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7D24D137" w14:textId="77777777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87B1EE6" w14:textId="60A7C9BE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431</w:t>
            </w:r>
          </w:p>
        </w:tc>
        <w:tc>
          <w:tcPr>
            <w:tcW w:w="8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65D1107" w14:textId="597AFD0C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7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B633193" w14:textId="6C8CD2E5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813D7F" w:rsidRPr="00813D7F" w14:paraId="144258C3" w14:textId="77777777" w:rsidTr="00813D7F">
        <w:trPr>
          <w:trHeight w:val="20"/>
        </w:trPr>
        <w:tc>
          <w:tcPr>
            <w:tcW w:w="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4EA9093" w14:textId="612F6089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108</w:t>
            </w:r>
          </w:p>
        </w:tc>
        <w:tc>
          <w:tcPr>
            <w:tcW w:w="8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5B921E1" w14:textId="57D014E3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74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A55A3B5" w14:textId="6FBABF09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3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2276310B" w14:textId="77777777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B44481E" w14:textId="29C1049F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312</w:t>
            </w:r>
          </w:p>
        </w:tc>
        <w:tc>
          <w:tcPr>
            <w:tcW w:w="8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58F678F" w14:textId="2957F427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74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984CFCA" w14:textId="237A15D2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3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17242F29" w14:textId="77777777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231E2E7" w14:textId="33E15F9D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273</w:t>
            </w:r>
          </w:p>
        </w:tc>
        <w:tc>
          <w:tcPr>
            <w:tcW w:w="8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EDA9BCC" w14:textId="5A3B0265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74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397BFD2" w14:textId="0567EFB7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3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3FA6A58B" w14:textId="77777777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7299F8F" w14:textId="39FEE092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431</w:t>
            </w:r>
          </w:p>
        </w:tc>
        <w:tc>
          <w:tcPr>
            <w:tcW w:w="8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2DB1787" w14:textId="72A0FE83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74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A226324" w14:textId="295B1C22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</w:tr>
      <w:tr w:rsidR="00813D7F" w:rsidRPr="00813D7F" w14:paraId="6A99D127" w14:textId="77777777" w:rsidTr="00813D7F">
        <w:trPr>
          <w:trHeight w:val="20"/>
        </w:trPr>
        <w:tc>
          <w:tcPr>
            <w:tcW w:w="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053EDE8" w14:textId="386CC9FC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108</w:t>
            </w:r>
          </w:p>
        </w:tc>
        <w:tc>
          <w:tcPr>
            <w:tcW w:w="8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EDAB88B" w14:textId="14A9E0FE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74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7E68F79" w14:textId="4BE5508C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3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131B1324" w14:textId="77777777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0B9FB10" w14:textId="10054D31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312</w:t>
            </w:r>
          </w:p>
        </w:tc>
        <w:tc>
          <w:tcPr>
            <w:tcW w:w="8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9E14404" w14:textId="5E796D24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74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1FB37ED" w14:textId="4E7D6564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3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7D9D5D34" w14:textId="77777777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90D997E" w14:textId="28072B1E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273</w:t>
            </w:r>
          </w:p>
        </w:tc>
        <w:tc>
          <w:tcPr>
            <w:tcW w:w="8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9C62528" w14:textId="4F92AE98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74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18C33B8" w14:textId="5598C25D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3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7AA8D88E" w14:textId="77777777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A88C110" w14:textId="2A8C4405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431</w:t>
            </w:r>
          </w:p>
        </w:tc>
        <w:tc>
          <w:tcPr>
            <w:tcW w:w="8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B636366" w14:textId="22CF1DFC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74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EE8F8B4" w14:textId="5E9743DC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</w:tr>
      <w:tr w:rsidR="00813D7F" w:rsidRPr="00813D7F" w14:paraId="2798466B" w14:textId="77777777" w:rsidTr="00813D7F">
        <w:trPr>
          <w:trHeight w:val="20"/>
        </w:trPr>
        <w:tc>
          <w:tcPr>
            <w:tcW w:w="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9F9B51D" w14:textId="3AAFDD3B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108</w:t>
            </w:r>
          </w:p>
        </w:tc>
        <w:tc>
          <w:tcPr>
            <w:tcW w:w="8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BA5DB3F" w14:textId="75F532B0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74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4D8E530" w14:textId="3FBE3377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3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1FDD5275" w14:textId="77777777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8B11B30" w14:textId="09E3EE6D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312</w:t>
            </w:r>
          </w:p>
        </w:tc>
        <w:tc>
          <w:tcPr>
            <w:tcW w:w="8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D6CBB42" w14:textId="63CE28D8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74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F589D02" w14:textId="1BFE888F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3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258C1AE3" w14:textId="77777777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AF0430C" w14:textId="67E5C706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273</w:t>
            </w:r>
          </w:p>
        </w:tc>
        <w:tc>
          <w:tcPr>
            <w:tcW w:w="8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E48C8E6" w14:textId="2A2B4D21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74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94FF979" w14:textId="16FD7FF9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3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5C22493C" w14:textId="77777777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A605811" w14:textId="5F03A033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431</w:t>
            </w:r>
          </w:p>
        </w:tc>
        <w:tc>
          <w:tcPr>
            <w:tcW w:w="8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D1F52C6" w14:textId="25D42FD2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74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5B76486" w14:textId="7445727A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</w:tr>
      <w:tr w:rsidR="00813D7F" w:rsidRPr="00813D7F" w14:paraId="0EF3546F" w14:textId="77777777" w:rsidTr="00813D7F">
        <w:trPr>
          <w:trHeight w:val="20"/>
        </w:trPr>
        <w:tc>
          <w:tcPr>
            <w:tcW w:w="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7D23344" w14:textId="340D3C66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108</w:t>
            </w:r>
          </w:p>
        </w:tc>
        <w:tc>
          <w:tcPr>
            <w:tcW w:w="8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6057A9C" w14:textId="07604D2C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74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B3DBABE" w14:textId="23E37E1C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3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1A31DF78" w14:textId="77777777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656CD46" w14:textId="1B4E92E7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312</w:t>
            </w:r>
          </w:p>
        </w:tc>
        <w:tc>
          <w:tcPr>
            <w:tcW w:w="8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B0D9F44" w14:textId="643FA72B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74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4A3CD51" w14:textId="1ECF38C7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3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7B087F8D" w14:textId="77777777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0125058" w14:textId="41FD76DB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273</w:t>
            </w:r>
          </w:p>
        </w:tc>
        <w:tc>
          <w:tcPr>
            <w:tcW w:w="8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9A0E6DC" w14:textId="39FBB955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74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CC543D1" w14:textId="266C9272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3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56C75DC0" w14:textId="77777777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9646AC3" w14:textId="265F50F6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431</w:t>
            </w:r>
          </w:p>
        </w:tc>
        <w:tc>
          <w:tcPr>
            <w:tcW w:w="8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C6096C7" w14:textId="096B2E01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74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0852544" w14:textId="2D08D55A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</w:tr>
      <w:tr w:rsidR="00813D7F" w:rsidRPr="00813D7F" w14:paraId="67FF187D" w14:textId="77777777" w:rsidTr="00813D7F">
        <w:trPr>
          <w:trHeight w:val="20"/>
        </w:trPr>
        <w:tc>
          <w:tcPr>
            <w:tcW w:w="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7FAD8AE" w14:textId="25317C47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108</w:t>
            </w:r>
          </w:p>
        </w:tc>
        <w:tc>
          <w:tcPr>
            <w:tcW w:w="8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D574C96" w14:textId="2A4F5AD3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74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921EF9E" w14:textId="074CFBA8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3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25F26FBE" w14:textId="77777777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0B5A2DD" w14:textId="6DB77653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312</w:t>
            </w:r>
          </w:p>
        </w:tc>
        <w:tc>
          <w:tcPr>
            <w:tcW w:w="8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335E622" w14:textId="5B5B4838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74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5CA64C5" w14:textId="6FF28952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3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308898CF" w14:textId="77777777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35AFC5E" w14:textId="5EAE64BF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273</w:t>
            </w:r>
          </w:p>
        </w:tc>
        <w:tc>
          <w:tcPr>
            <w:tcW w:w="8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4905A58" w14:textId="5771F27C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74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0E6C4A6" w14:textId="7A337E6A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3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7012F69C" w14:textId="77777777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28BA480" w14:textId="32E8EB01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431</w:t>
            </w:r>
          </w:p>
        </w:tc>
        <w:tc>
          <w:tcPr>
            <w:tcW w:w="8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23296A5" w14:textId="20E2376B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74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9CA111B" w14:textId="457598D7" w:rsidR="00813D7F" w:rsidRPr="00813D7F" w:rsidRDefault="007A4BB2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</w:tr>
      <w:tr w:rsidR="00813D7F" w:rsidRPr="00813D7F" w14:paraId="545102B1" w14:textId="77777777" w:rsidTr="00813D7F">
        <w:trPr>
          <w:trHeight w:val="20"/>
        </w:trPr>
        <w:tc>
          <w:tcPr>
            <w:tcW w:w="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6CA60D9" w14:textId="6BBCBF40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108</w:t>
            </w:r>
          </w:p>
        </w:tc>
        <w:tc>
          <w:tcPr>
            <w:tcW w:w="8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CF248DD" w14:textId="39B376C6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74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5E20C91" w14:textId="1E15BD1D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3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0C08FF0E" w14:textId="77777777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02D7089" w14:textId="28980F22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312</w:t>
            </w:r>
          </w:p>
        </w:tc>
        <w:tc>
          <w:tcPr>
            <w:tcW w:w="8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A43174D" w14:textId="6952F024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74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AE1D583" w14:textId="269A5948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3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44C8FC33" w14:textId="77777777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D8002DF" w14:textId="1CB27966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273</w:t>
            </w:r>
          </w:p>
        </w:tc>
        <w:tc>
          <w:tcPr>
            <w:tcW w:w="8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2FB16C0" w14:textId="32EC893F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74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5A4B9C3" w14:textId="11E4093C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3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2B774AE7" w14:textId="77777777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A814A53" w14:textId="4645403E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431</w:t>
            </w:r>
          </w:p>
        </w:tc>
        <w:tc>
          <w:tcPr>
            <w:tcW w:w="8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D0D13C9" w14:textId="477C1CB3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74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9BD0AB8" w14:textId="01434E11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</w:tr>
      <w:tr w:rsidR="00813D7F" w:rsidRPr="00813D7F" w14:paraId="0DDD89E4" w14:textId="77777777" w:rsidTr="00813D7F">
        <w:trPr>
          <w:trHeight w:val="20"/>
        </w:trPr>
        <w:tc>
          <w:tcPr>
            <w:tcW w:w="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2917BEC" w14:textId="122A8859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108</w:t>
            </w:r>
          </w:p>
        </w:tc>
        <w:tc>
          <w:tcPr>
            <w:tcW w:w="8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24BBECA" w14:textId="7152847D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74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EE30BBF" w14:textId="0898EAB4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3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77469059" w14:textId="77777777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91CB119" w14:textId="18195F01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312</w:t>
            </w:r>
          </w:p>
        </w:tc>
        <w:tc>
          <w:tcPr>
            <w:tcW w:w="8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CC2F536" w14:textId="5EAF3AB1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74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E45C606" w14:textId="4C6E1C18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3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45CAB0DE" w14:textId="77777777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BF00294" w14:textId="12D9DD9B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273</w:t>
            </w:r>
          </w:p>
        </w:tc>
        <w:tc>
          <w:tcPr>
            <w:tcW w:w="8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19F97A6" w14:textId="568078F7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74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2897167" w14:textId="2E2DF798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3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5DD05BCD" w14:textId="77777777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D5EAA15" w14:textId="36CF315F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431</w:t>
            </w:r>
          </w:p>
        </w:tc>
        <w:tc>
          <w:tcPr>
            <w:tcW w:w="8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3AF9C9A" w14:textId="04892DFB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74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317A9E6" w14:textId="5B9C9CB0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  <w:tr w:rsidR="00813D7F" w:rsidRPr="00813D7F" w14:paraId="7628127E" w14:textId="77777777" w:rsidTr="00813D7F">
        <w:trPr>
          <w:trHeight w:val="20"/>
        </w:trPr>
        <w:tc>
          <w:tcPr>
            <w:tcW w:w="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99A92F0" w14:textId="3EA376B4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108</w:t>
            </w:r>
          </w:p>
        </w:tc>
        <w:tc>
          <w:tcPr>
            <w:tcW w:w="8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A0402AA" w14:textId="477A7FEF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74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6E708CD" w14:textId="05E0FA59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3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28498088" w14:textId="77777777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6D4B601" w14:textId="0AEE7FBD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312</w:t>
            </w:r>
          </w:p>
        </w:tc>
        <w:tc>
          <w:tcPr>
            <w:tcW w:w="8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956FA9C" w14:textId="7C999616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74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8D91FFE" w14:textId="7D91326D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3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2CAD2DA3" w14:textId="77777777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ABCA24E" w14:textId="640E67CE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273</w:t>
            </w:r>
          </w:p>
        </w:tc>
        <w:tc>
          <w:tcPr>
            <w:tcW w:w="8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1AB46E2" w14:textId="03D77CD2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74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2CAF697" w14:textId="2A08ECB6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3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5F62B1F5" w14:textId="77777777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851F033" w14:textId="1371D32B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431</w:t>
            </w:r>
          </w:p>
        </w:tc>
        <w:tc>
          <w:tcPr>
            <w:tcW w:w="8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A78B975" w14:textId="04F8D21E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74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46F8AAD" w14:textId="455E49DC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</w:tr>
      <w:tr w:rsidR="00813D7F" w:rsidRPr="00813D7F" w14:paraId="2590AC05" w14:textId="77777777" w:rsidTr="00813D7F">
        <w:trPr>
          <w:trHeight w:val="20"/>
        </w:trPr>
        <w:tc>
          <w:tcPr>
            <w:tcW w:w="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7CA39CC" w14:textId="50291AE0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108</w:t>
            </w:r>
          </w:p>
        </w:tc>
        <w:tc>
          <w:tcPr>
            <w:tcW w:w="8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417F9D5" w14:textId="0EAFC89F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74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6D85F75" w14:textId="68285ED1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3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45D2E7BE" w14:textId="77777777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7112E81" w14:textId="411F8D52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312</w:t>
            </w:r>
          </w:p>
        </w:tc>
        <w:tc>
          <w:tcPr>
            <w:tcW w:w="8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931D377" w14:textId="4FBBCE20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74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78A7CD0" w14:textId="66ED9249" w:rsidR="00813D7F" w:rsidRPr="00813D7F" w:rsidRDefault="007A4BB2" w:rsidP="00813D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3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66E2DF59" w14:textId="77777777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89F447B" w14:textId="5A05BA9A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273</w:t>
            </w:r>
          </w:p>
        </w:tc>
        <w:tc>
          <w:tcPr>
            <w:tcW w:w="8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112F2C9" w14:textId="7C049A7B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74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EF8C32A" w14:textId="47C75E0B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3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3863FA4D" w14:textId="77777777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E862B52" w14:textId="45B26379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431</w:t>
            </w:r>
          </w:p>
        </w:tc>
        <w:tc>
          <w:tcPr>
            <w:tcW w:w="8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C38D057" w14:textId="5759B357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74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A9D74A5" w14:textId="2A49E0DE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</w:tr>
      <w:tr w:rsidR="00813D7F" w:rsidRPr="00813D7F" w14:paraId="06F85722" w14:textId="77777777" w:rsidTr="00813D7F">
        <w:trPr>
          <w:trHeight w:val="20"/>
        </w:trPr>
        <w:tc>
          <w:tcPr>
            <w:tcW w:w="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E4A58A5" w14:textId="2F4B4EE3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108</w:t>
            </w:r>
          </w:p>
        </w:tc>
        <w:tc>
          <w:tcPr>
            <w:tcW w:w="8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537A092" w14:textId="5D47E051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74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217F57B" w14:textId="180EB9CA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3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0C312D81" w14:textId="77777777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5AB5BB8" w14:textId="25EBC982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312</w:t>
            </w:r>
          </w:p>
        </w:tc>
        <w:tc>
          <w:tcPr>
            <w:tcW w:w="8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9EA81FA" w14:textId="0E0CC83D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74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4892F62" w14:textId="5EACAD86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3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3DEB9B18" w14:textId="77777777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2A9AF0E" w14:textId="417DDF89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273</w:t>
            </w:r>
          </w:p>
        </w:tc>
        <w:tc>
          <w:tcPr>
            <w:tcW w:w="8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2AD5C91" w14:textId="24864D54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74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FC4EE29" w14:textId="000D27B4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3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60F1594F" w14:textId="77777777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5FC114E" w14:textId="32E28C7B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431</w:t>
            </w:r>
          </w:p>
        </w:tc>
        <w:tc>
          <w:tcPr>
            <w:tcW w:w="8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2309C80" w14:textId="42DAF8C4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74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DF0B910" w14:textId="6E8671A8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</w:tr>
      <w:tr w:rsidR="00813D7F" w:rsidRPr="00813D7F" w14:paraId="160E1658" w14:textId="77777777" w:rsidTr="00813D7F">
        <w:trPr>
          <w:trHeight w:val="20"/>
        </w:trPr>
        <w:tc>
          <w:tcPr>
            <w:tcW w:w="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11F434A" w14:textId="7600769E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108</w:t>
            </w:r>
          </w:p>
        </w:tc>
        <w:tc>
          <w:tcPr>
            <w:tcW w:w="8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765378A" w14:textId="716B7B95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74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11071D1" w14:textId="600457EF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3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0EEB19BF" w14:textId="77777777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C477E6A" w14:textId="38905B74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312</w:t>
            </w:r>
          </w:p>
        </w:tc>
        <w:tc>
          <w:tcPr>
            <w:tcW w:w="8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DC99409" w14:textId="51234BA0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74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940C390" w14:textId="2843F088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3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149B17D3" w14:textId="77777777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CEDA916" w14:textId="385899BE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273</w:t>
            </w:r>
          </w:p>
        </w:tc>
        <w:tc>
          <w:tcPr>
            <w:tcW w:w="8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47C63A4" w14:textId="6951F5E9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74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30782B1" w14:textId="1563A2D4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3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222D7A4C" w14:textId="77777777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5B97FB7" w14:textId="4C3919F4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431</w:t>
            </w:r>
          </w:p>
        </w:tc>
        <w:tc>
          <w:tcPr>
            <w:tcW w:w="8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8655B9B" w14:textId="7999BD88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74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3783820" w14:textId="68CBEA46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813D7F" w:rsidRPr="00813D7F" w14:paraId="5D282DD1" w14:textId="77777777" w:rsidTr="00813D7F">
        <w:trPr>
          <w:trHeight w:val="20"/>
        </w:trPr>
        <w:tc>
          <w:tcPr>
            <w:tcW w:w="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911E600" w14:textId="5851E472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108</w:t>
            </w:r>
          </w:p>
        </w:tc>
        <w:tc>
          <w:tcPr>
            <w:tcW w:w="8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EB14B4A" w14:textId="52608BA5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74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2A2460D" w14:textId="34405DA4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3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36663757" w14:textId="77777777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A65DD8D" w14:textId="727D4AE8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312</w:t>
            </w:r>
          </w:p>
        </w:tc>
        <w:tc>
          <w:tcPr>
            <w:tcW w:w="8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0F10EA4" w14:textId="283766F9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74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ACB67B2" w14:textId="017D373E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3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2855E165" w14:textId="77777777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1B4BACF" w14:textId="5D2A7558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273</w:t>
            </w:r>
          </w:p>
        </w:tc>
        <w:tc>
          <w:tcPr>
            <w:tcW w:w="8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D6F45E2" w14:textId="1A0FDFFD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74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0D8A8CE" w14:textId="0E4D6E7F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3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12D085B6" w14:textId="77777777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4A6444C" w14:textId="209CFAA9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431</w:t>
            </w:r>
          </w:p>
        </w:tc>
        <w:tc>
          <w:tcPr>
            <w:tcW w:w="8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9971141" w14:textId="24F39AD2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74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37DD384" w14:textId="4D735882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  <w:tr w:rsidR="00813D7F" w:rsidRPr="00813D7F" w14:paraId="30DF03E9" w14:textId="77777777" w:rsidTr="00813D7F">
        <w:trPr>
          <w:trHeight w:val="20"/>
        </w:trPr>
        <w:tc>
          <w:tcPr>
            <w:tcW w:w="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A1FA5E2" w14:textId="6386C4BD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108</w:t>
            </w:r>
          </w:p>
        </w:tc>
        <w:tc>
          <w:tcPr>
            <w:tcW w:w="8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B2B83C7" w14:textId="7A95E151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74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F6B375E" w14:textId="730160B7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3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2F37F554" w14:textId="77777777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0CB6BBD" w14:textId="69FABA13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312</w:t>
            </w:r>
          </w:p>
        </w:tc>
        <w:tc>
          <w:tcPr>
            <w:tcW w:w="8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6F0EB6E" w14:textId="5D1D8BAF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74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384B686" w14:textId="6714111E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3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555B0B2B" w14:textId="77777777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0C85E51" w14:textId="72A08C26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273</w:t>
            </w:r>
          </w:p>
        </w:tc>
        <w:tc>
          <w:tcPr>
            <w:tcW w:w="8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1D72045" w14:textId="2F01BEB0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74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4FDBE8C" w14:textId="3F2E1F56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3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4583E5A3" w14:textId="77777777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00D83E4" w14:textId="0C914E53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431</w:t>
            </w:r>
          </w:p>
        </w:tc>
        <w:tc>
          <w:tcPr>
            <w:tcW w:w="8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189AE53" w14:textId="05C5DFEC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74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9F18098" w14:textId="1CE7EF1A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  <w:tr w:rsidR="00813D7F" w:rsidRPr="00813D7F" w14:paraId="32EA48E2" w14:textId="77777777" w:rsidTr="007A4BB2">
        <w:trPr>
          <w:trHeight w:val="178"/>
        </w:trPr>
        <w:tc>
          <w:tcPr>
            <w:tcW w:w="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159BC7C" w14:textId="28296DD1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108</w:t>
            </w:r>
          </w:p>
        </w:tc>
        <w:tc>
          <w:tcPr>
            <w:tcW w:w="8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AA09C17" w14:textId="791EAA4E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74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E90FD4A" w14:textId="2CEF0AFD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3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5B51DF0A" w14:textId="77777777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EE676B2" w14:textId="3BB77E47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312</w:t>
            </w:r>
          </w:p>
        </w:tc>
        <w:tc>
          <w:tcPr>
            <w:tcW w:w="8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A64725E" w14:textId="4D254615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74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A84429D" w14:textId="3E2296A0" w:rsidR="00813D7F" w:rsidRPr="00813D7F" w:rsidRDefault="007A4BB2" w:rsidP="00813D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3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5EFC38EE" w14:textId="77777777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D20EFA3" w14:textId="3EEE9E27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273</w:t>
            </w:r>
          </w:p>
        </w:tc>
        <w:tc>
          <w:tcPr>
            <w:tcW w:w="8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395E647" w14:textId="2BD3E6F4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74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8B0161F" w14:textId="447B29AF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3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464D856B" w14:textId="77777777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70431C4" w14:textId="104C32D6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431</w:t>
            </w:r>
          </w:p>
        </w:tc>
        <w:tc>
          <w:tcPr>
            <w:tcW w:w="8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6F5E226" w14:textId="79F24D69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74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1F1C39E" w14:textId="4B7900E0" w:rsidR="00813D7F" w:rsidRPr="00813D7F" w:rsidRDefault="00813D7F" w:rsidP="00813D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pacing w:val="-6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</w:tr>
    </w:tbl>
    <w:p w14:paraId="405B71E4" w14:textId="77777777" w:rsidR="00542D94" w:rsidRPr="00813D7F" w:rsidRDefault="00542D94" w:rsidP="00813D7F">
      <w:pPr>
        <w:spacing w:after="0" w:line="240" w:lineRule="auto"/>
        <w:rPr>
          <w:rFonts w:ascii="Times New Roman" w:eastAsia="Times New Roman" w:hAnsi="Times New Roman" w:cs="Times New Roman"/>
          <w:spacing w:val="-6"/>
          <w:sz w:val="6"/>
          <w:szCs w:val="6"/>
        </w:rPr>
      </w:pPr>
    </w:p>
    <w:p w14:paraId="58FBA3ED" w14:textId="77777777" w:rsidR="007D01F4" w:rsidRPr="00813D7F" w:rsidRDefault="007D01F4" w:rsidP="00813D7F">
      <w:pPr>
        <w:spacing w:after="0" w:line="240" w:lineRule="auto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 w:rsidRPr="00813D7F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PHẦN TỰ LUẬN: </w:t>
      </w:r>
      <w:r w:rsidRPr="007A4BB2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(5 điểm)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846"/>
        <w:gridCol w:w="8476"/>
        <w:gridCol w:w="992"/>
      </w:tblGrid>
      <w:tr w:rsidR="00813D7F" w:rsidRPr="00813D7F" w14:paraId="69906380" w14:textId="77777777" w:rsidTr="00813D7F">
        <w:tc>
          <w:tcPr>
            <w:tcW w:w="846" w:type="dxa"/>
          </w:tcPr>
          <w:p w14:paraId="2D5F6641" w14:textId="77777777" w:rsidR="00813D7F" w:rsidRPr="00813D7F" w:rsidRDefault="00813D7F" w:rsidP="00813D7F">
            <w:pPr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CÂU</w:t>
            </w:r>
          </w:p>
        </w:tc>
        <w:tc>
          <w:tcPr>
            <w:tcW w:w="8476" w:type="dxa"/>
          </w:tcPr>
          <w:p w14:paraId="3FE28DC6" w14:textId="77777777" w:rsidR="00813D7F" w:rsidRPr="00813D7F" w:rsidRDefault="00813D7F" w:rsidP="00813D7F">
            <w:pPr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NỘI DUNG</w:t>
            </w:r>
          </w:p>
        </w:tc>
        <w:tc>
          <w:tcPr>
            <w:tcW w:w="992" w:type="dxa"/>
          </w:tcPr>
          <w:p w14:paraId="7165CDAD" w14:textId="77777777" w:rsidR="00813D7F" w:rsidRPr="00813D7F" w:rsidRDefault="00813D7F" w:rsidP="00813D7F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ĐIỂM</w:t>
            </w:r>
          </w:p>
        </w:tc>
      </w:tr>
      <w:tr w:rsidR="00813D7F" w:rsidRPr="00813D7F" w14:paraId="5D479507" w14:textId="77777777" w:rsidTr="00813D7F">
        <w:tc>
          <w:tcPr>
            <w:tcW w:w="846" w:type="dxa"/>
          </w:tcPr>
          <w:p w14:paraId="6615145C" w14:textId="421EBCB4" w:rsidR="00813D7F" w:rsidRPr="00813D7F" w:rsidRDefault="00813D7F" w:rsidP="00813D7F">
            <w:pPr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8476" w:type="dxa"/>
            <w:tcBorders>
              <w:bottom w:val="single" w:sz="4" w:space="0" w:color="auto"/>
            </w:tcBorders>
          </w:tcPr>
          <w:p w14:paraId="23351A32" w14:textId="77777777" w:rsidR="00813D7F" w:rsidRPr="00813D7F" w:rsidRDefault="00813D7F" w:rsidP="00813D7F">
            <w:pPr>
              <w:spacing w:beforeLines="60" w:before="144" w:afterLines="60" w:after="144"/>
              <w:rPr>
                <w:rFonts w:ascii="Times New Roman" w:hAnsi="Times New Roman" w:cs="Times New Roman"/>
                <w:sz w:val="24"/>
                <w:szCs w:val="24"/>
              </w:rPr>
            </w:pPr>
            <w:r w:rsidRPr="00813D7F">
              <w:rPr>
                <w:rFonts w:ascii="Times New Roman" w:eastAsiaTheme="minorHAnsi" w:hAnsi="Times New Roman" w:cs="Times New Roman"/>
                <w:position w:val="-26"/>
                <w:sz w:val="24"/>
                <w:szCs w:val="24"/>
              </w:rPr>
              <w:object w:dxaOrig="2040" w:dyaOrig="680" w14:anchorId="303A29B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2.05pt;height:33.55pt" o:ole="">
                  <v:imagedata r:id="rId5" o:title=""/>
                </v:shape>
                <o:OLEObject Type="Embed" ProgID="Equation.DSMT4" ShapeID="_x0000_i1025" DrawAspect="Content" ObjectID="_1775392912" r:id="rId6"/>
              </w:object>
            </w:r>
          </w:p>
          <w:p w14:paraId="473AAB35" w14:textId="77777777" w:rsidR="00813D7F" w:rsidRPr="00813D7F" w:rsidRDefault="00813D7F" w:rsidP="00813D7F">
            <w:pPr>
              <w:spacing w:beforeLines="60" w:before="144" w:afterLines="60" w:after="144"/>
              <w:rPr>
                <w:rFonts w:ascii="Times New Roman" w:hAnsi="Times New Roman" w:cs="Times New Roman"/>
                <w:sz w:val="24"/>
                <w:szCs w:val="24"/>
              </w:rPr>
            </w:pPr>
            <w:r w:rsidRPr="00813D7F">
              <w:rPr>
                <w:rFonts w:ascii="Times New Roman" w:eastAsiaTheme="minorHAnsi" w:hAnsi="Times New Roman" w:cs="Times New Roman"/>
                <w:position w:val="-12"/>
                <w:sz w:val="24"/>
                <w:szCs w:val="24"/>
              </w:rPr>
              <w:object w:dxaOrig="1760" w:dyaOrig="400" w14:anchorId="425F5A00">
                <v:shape id="_x0000_i1026" type="#_x0000_t75" style="width:87.9pt;height:20.3pt" o:ole="">
                  <v:imagedata r:id="rId7" o:title=""/>
                </v:shape>
                <o:OLEObject Type="Embed" ProgID="Equation.DSMT4" ShapeID="_x0000_i1026" DrawAspect="Content" ObjectID="_1775392913" r:id="rId8"/>
              </w:object>
            </w: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(PT vô nghiệm)</w:t>
            </w:r>
          </w:p>
          <w:p w14:paraId="30C6EF30" w14:textId="77777777" w:rsidR="00813D7F" w:rsidRPr="00813D7F" w:rsidRDefault="00813D7F" w:rsidP="00813D7F">
            <w:pPr>
              <w:spacing w:beforeLines="60" w:before="144" w:afterLines="60" w:after="144"/>
              <w:rPr>
                <w:rFonts w:ascii="Times New Roman" w:hAnsi="Times New Roman" w:cs="Times New Roman"/>
                <w:sz w:val="24"/>
                <w:szCs w:val="24"/>
              </w:rPr>
            </w:pPr>
            <w:r w:rsidRPr="00813D7F">
              <w:rPr>
                <w:rFonts w:ascii="Times New Roman" w:eastAsiaTheme="minorHAnsi" w:hAnsi="Times New Roman" w:cs="Times New Roman"/>
                <w:position w:val="-6"/>
                <w:sz w:val="24"/>
                <w:szCs w:val="24"/>
              </w:rPr>
              <w:object w:dxaOrig="2500" w:dyaOrig="340" w14:anchorId="5F0C89E4">
                <v:shape id="_x0000_i1027" type="#_x0000_t75" style="width:124.55pt;height:17.25pt" o:ole="">
                  <v:imagedata r:id="rId9" o:title=""/>
                </v:shape>
                <o:OLEObject Type="Embed" ProgID="Equation.DSMT4" ShapeID="_x0000_i1027" DrawAspect="Content" ObjectID="_1775392914" r:id="rId10"/>
              </w:object>
            </w:r>
          </w:p>
          <w:p w14:paraId="5AD2E398" w14:textId="77777777" w:rsidR="00813D7F" w:rsidRPr="00813D7F" w:rsidRDefault="00813D7F" w:rsidP="00813D7F">
            <w:pPr>
              <w:spacing w:beforeLines="60" w:before="144" w:afterLines="60" w:after="144"/>
              <w:rPr>
                <w:rFonts w:ascii="Times New Roman" w:hAnsi="Times New Roman" w:cs="Times New Roman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BXD</w:t>
            </w:r>
          </w:p>
          <w:tbl>
            <w:tblPr>
              <w:tblStyle w:val="TableGrid1"/>
              <w:tblW w:w="4378" w:type="dxa"/>
              <w:tblInd w:w="720" w:type="dxa"/>
              <w:tblLayout w:type="fixed"/>
              <w:tblLook w:val="04A0" w:firstRow="1" w:lastRow="0" w:firstColumn="1" w:lastColumn="0" w:noHBand="0" w:noVBand="1"/>
            </w:tblPr>
            <w:tblGrid>
              <w:gridCol w:w="697"/>
              <w:gridCol w:w="3681"/>
            </w:tblGrid>
            <w:tr w:rsidR="00813D7F" w:rsidRPr="00813D7F" w14:paraId="4CA24962" w14:textId="77777777" w:rsidTr="005A25A6">
              <w:tc>
                <w:tcPr>
                  <w:tcW w:w="697" w:type="dxa"/>
                </w:tcPr>
                <w:p w14:paraId="67723248" w14:textId="77777777" w:rsidR="00813D7F" w:rsidRPr="00813D7F" w:rsidRDefault="00813D7F" w:rsidP="00813D7F">
                  <w:pPr>
                    <w:spacing w:beforeLines="60" w:before="144" w:afterLines="60" w:after="144"/>
                    <w:contextualSpacing/>
                    <w:jc w:val="center"/>
                    <w:rPr>
                      <w:rFonts w:eastAsia="Calibri"/>
                    </w:rPr>
                  </w:pPr>
                  <w:r w:rsidRPr="00813D7F">
                    <w:rPr>
                      <w:rFonts w:asciiTheme="minorHAnsi" w:hAnsiTheme="minorHAnsi" w:cstheme="minorBidi"/>
                      <w:position w:val="-6"/>
                      <w:sz w:val="22"/>
                      <w:szCs w:val="22"/>
                    </w:rPr>
                    <w:object w:dxaOrig="200" w:dyaOrig="220" w14:anchorId="7F12CC23">
                      <v:shape id="_x0000_i1028" type="#_x0000_t75" style="width:9.7pt;height:11.05pt" o:ole="">
                        <v:imagedata r:id="rId11" o:title=""/>
                      </v:shape>
                      <o:OLEObject Type="Embed" ProgID="Equation.DSMT4" ShapeID="_x0000_i1028" DrawAspect="Content" ObjectID="_1775392915" r:id="rId12"/>
                    </w:object>
                  </w:r>
                </w:p>
              </w:tc>
              <w:tc>
                <w:tcPr>
                  <w:tcW w:w="3681" w:type="dxa"/>
                </w:tcPr>
                <w:p w14:paraId="22FFDBDC" w14:textId="77777777" w:rsidR="00813D7F" w:rsidRPr="00813D7F" w:rsidRDefault="00813D7F" w:rsidP="00813D7F">
                  <w:pPr>
                    <w:spacing w:beforeLines="60" w:before="144" w:afterLines="60" w:after="144"/>
                    <w:contextualSpacing/>
                    <w:rPr>
                      <w:rFonts w:eastAsia="Calibri"/>
                    </w:rPr>
                  </w:pPr>
                  <w:r w:rsidRPr="00813D7F">
                    <w:rPr>
                      <w:rFonts w:eastAsia="Calibri"/>
                    </w:rPr>
                    <w:t xml:space="preserve">    -∞              </w:t>
                  </w:r>
                  <w:r w:rsidRPr="00813D7F">
                    <w:rPr>
                      <w:rFonts w:asciiTheme="minorHAnsi" w:hAnsiTheme="minorHAnsi" w:cstheme="minorBidi"/>
                      <w:position w:val="-26"/>
                      <w:sz w:val="22"/>
                      <w:szCs w:val="22"/>
                    </w:rPr>
                    <w:object w:dxaOrig="240" w:dyaOrig="680" w14:anchorId="0F2E5287">
                      <v:shape id="_x0000_i1029" type="#_x0000_t75" style="width:11.95pt;height:33.55pt" o:ole="">
                        <v:imagedata r:id="rId13" o:title=""/>
                      </v:shape>
                      <o:OLEObject Type="Embed" ProgID="Equation.DSMT4" ShapeID="_x0000_i1029" DrawAspect="Content" ObjectID="_1775392916" r:id="rId14"/>
                    </w:object>
                  </w:r>
                  <w:r w:rsidRPr="00813D7F">
                    <w:rPr>
                      <w:rFonts w:eastAsia="Calibri"/>
                    </w:rPr>
                    <w:t xml:space="preserve">          </w:t>
                  </w:r>
                  <w:r w:rsidRPr="00813D7F">
                    <w:rPr>
                      <w:rFonts w:asciiTheme="minorHAnsi" w:hAnsiTheme="minorHAnsi" w:cstheme="minorBidi"/>
                      <w:position w:val="-4"/>
                      <w:sz w:val="22"/>
                      <w:szCs w:val="22"/>
                    </w:rPr>
                    <w:object w:dxaOrig="200" w:dyaOrig="260" w14:anchorId="7F20C999">
                      <v:shape id="_x0000_i1030" type="#_x0000_t75" style="width:9.7pt;height:12.8pt" o:ole="">
                        <v:imagedata r:id="rId15" o:title=""/>
                      </v:shape>
                      <o:OLEObject Type="Embed" ProgID="Equation.DSMT4" ShapeID="_x0000_i1030" DrawAspect="Content" ObjectID="_1775392917" r:id="rId16"/>
                    </w:object>
                  </w:r>
                  <w:r w:rsidRPr="00813D7F">
                    <w:rPr>
                      <w:rFonts w:eastAsia="Calibri"/>
                    </w:rPr>
                    <w:t xml:space="preserve">         +∞</w:t>
                  </w:r>
                </w:p>
              </w:tc>
            </w:tr>
            <w:tr w:rsidR="00813D7F" w:rsidRPr="00813D7F" w14:paraId="10A8B826" w14:textId="77777777" w:rsidTr="005A25A6">
              <w:tc>
                <w:tcPr>
                  <w:tcW w:w="697" w:type="dxa"/>
                </w:tcPr>
                <w:p w14:paraId="08E612DD" w14:textId="77777777" w:rsidR="00813D7F" w:rsidRPr="00813D7F" w:rsidRDefault="00813D7F" w:rsidP="00813D7F">
                  <w:pPr>
                    <w:spacing w:beforeLines="60" w:before="144" w:afterLines="60" w:after="144"/>
                    <w:contextualSpacing/>
                    <w:jc w:val="center"/>
                    <w:rPr>
                      <w:rFonts w:eastAsia="Calibri"/>
                    </w:rPr>
                  </w:pPr>
                  <w:r w:rsidRPr="00813D7F">
                    <w:rPr>
                      <w:rFonts w:eastAsia="Calibri"/>
                    </w:rPr>
                    <w:t>VT</w:t>
                  </w:r>
                </w:p>
              </w:tc>
              <w:tc>
                <w:tcPr>
                  <w:tcW w:w="3681" w:type="dxa"/>
                </w:tcPr>
                <w:p w14:paraId="7D6E6F17" w14:textId="77777777" w:rsidR="00813D7F" w:rsidRPr="00813D7F" w:rsidRDefault="00813D7F" w:rsidP="00813D7F">
                  <w:pPr>
                    <w:spacing w:beforeLines="60" w:before="144" w:afterLines="60" w:after="144"/>
                    <w:contextualSpacing/>
                    <w:rPr>
                      <w:rFonts w:eastAsia="Calibri"/>
                    </w:rPr>
                  </w:pPr>
                  <w:r w:rsidRPr="00813D7F">
                    <w:rPr>
                      <w:rFonts w:eastAsia="Calibri"/>
                    </w:rPr>
                    <w:t xml:space="preserve">             +        0    </w:t>
                  </w:r>
                  <w:r w:rsidRPr="00813D7F">
                    <w:rPr>
                      <w:rFonts w:asciiTheme="minorHAnsi" w:hAnsiTheme="minorHAnsi" w:cstheme="minorBidi"/>
                      <w:position w:val="-4"/>
                      <w:sz w:val="22"/>
                      <w:szCs w:val="22"/>
                    </w:rPr>
                    <w:object w:dxaOrig="220" w:dyaOrig="160" w14:anchorId="27E2FA81">
                      <v:shape id="_x0000_i1031" type="#_x0000_t75" style="width:11.05pt;height:8.4pt" o:ole="">
                        <v:imagedata r:id="rId17" o:title=""/>
                      </v:shape>
                      <o:OLEObject Type="Embed" ProgID="Equation.DSMT4" ShapeID="_x0000_i1031" DrawAspect="Content" ObjectID="_1775392918" r:id="rId18"/>
                    </w:object>
                  </w:r>
                  <w:r w:rsidRPr="00813D7F">
                    <w:rPr>
                      <w:rFonts w:eastAsia="Calibri"/>
                    </w:rPr>
                    <w:t xml:space="preserve">     ||     </w:t>
                  </w:r>
                  <w:r w:rsidRPr="00813D7F">
                    <w:rPr>
                      <w:rFonts w:asciiTheme="minorHAnsi" w:hAnsiTheme="minorHAnsi" w:cstheme="minorBidi"/>
                      <w:position w:val="-4"/>
                      <w:sz w:val="22"/>
                      <w:szCs w:val="22"/>
                    </w:rPr>
                    <w:object w:dxaOrig="220" w:dyaOrig="160" w14:anchorId="49B0ED85">
                      <v:shape id="_x0000_i1032" type="#_x0000_t75" style="width:11.05pt;height:8.4pt" o:ole="">
                        <v:imagedata r:id="rId19" o:title=""/>
                      </v:shape>
                      <o:OLEObject Type="Embed" ProgID="Equation.DSMT4" ShapeID="_x0000_i1032" DrawAspect="Content" ObjectID="_1775392919" r:id="rId20"/>
                    </w:object>
                  </w:r>
                  <w:r w:rsidRPr="00813D7F">
                    <w:rPr>
                      <w:rFonts w:eastAsia="Calibri"/>
                    </w:rPr>
                    <w:t xml:space="preserve">                 </w:t>
                  </w:r>
                </w:p>
              </w:tc>
            </w:tr>
          </w:tbl>
          <w:p w14:paraId="51BB0C93" w14:textId="33AD47C5" w:rsidR="00813D7F" w:rsidRPr="00813D7F" w:rsidRDefault="00813D7F" w:rsidP="00813D7F">
            <w:pPr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 xml:space="preserve">Vậy </w:t>
            </w:r>
            <w:r w:rsidRPr="00813D7F">
              <w:rPr>
                <w:rFonts w:ascii="Times New Roman" w:eastAsiaTheme="minorHAnsi" w:hAnsi="Times New Roman" w:cs="Times New Roman"/>
                <w:position w:val="-30"/>
                <w:sz w:val="24"/>
                <w:szCs w:val="24"/>
              </w:rPr>
              <w:object w:dxaOrig="1300" w:dyaOrig="740" w14:anchorId="2394EC2C">
                <v:shape id="_x0000_i1033" type="#_x0000_t75" style="width:64.5pt;height:36.65pt" o:ole="">
                  <v:imagedata r:id="rId21" o:title=""/>
                </v:shape>
                <o:OLEObject Type="Embed" ProgID="Equation.DSMT4" ShapeID="_x0000_i1033" DrawAspect="Content" ObjectID="_1775392920" r:id="rId22"/>
              </w:objec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19A732BA" w14:textId="77777777" w:rsidR="00813D7F" w:rsidRPr="00813D7F" w:rsidRDefault="00813D7F" w:rsidP="00813D7F">
            <w:pPr>
              <w:spacing w:beforeLines="60" w:before="144" w:afterLines="60" w:after="144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3E51BB19" w14:textId="77777777" w:rsidR="00813D7F" w:rsidRPr="00813D7F" w:rsidRDefault="00813D7F" w:rsidP="00813D7F">
            <w:pPr>
              <w:spacing w:beforeLines="60" w:before="144" w:afterLines="60" w:after="144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25</w:t>
            </w:r>
          </w:p>
          <w:p w14:paraId="60838A64" w14:textId="77777777" w:rsidR="00813D7F" w:rsidRPr="00813D7F" w:rsidRDefault="00813D7F" w:rsidP="00813D7F">
            <w:pPr>
              <w:spacing w:beforeLines="60" w:before="144" w:afterLines="60" w:after="144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31611624" w14:textId="77777777" w:rsidR="00813D7F" w:rsidRPr="00813D7F" w:rsidRDefault="00813D7F" w:rsidP="00813D7F">
            <w:pPr>
              <w:spacing w:beforeLines="60" w:before="144" w:afterLines="60" w:after="144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749B278F" w14:textId="77777777" w:rsidR="00813D7F" w:rsidRPr="00813D7F" w:rsidRDefault="00813D7F" w:rsidP="00813D7F">
            <w:pPr>
              <w:spacing w:beforeLines="60" w:before="144" w:afterLines="60" w:after="144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7F4999E6" w14:textId="77777777" w:rsidR="00813D7F" w:rsidRPr="00813D7F" w:rsidRDefault="00813D7F" w:rsidP="00813D7F">
            <w:pPr>
              <w:spacing w:beforeLines="60" w:before="144" w:afterLines="60" w:after="144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45A1FD9F" w14:textId="77777777" w:rsidR="00813D7F" w:rsidRPr="00813D7F" w:rsidRDefault="00813D7F" w:rsidP="00813D7F">
            <w:pPr>
              <w:spacing w:beforeLines="60" w:before="144" w:afterLines="60" w:after="144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25</w:t>
            </w:r>
          </w:p>
          <w:p w14:paraId="728B9A58" w14:textId="77777777" w:rsidR="00813D7F" w:rsidRPr="00813D7F" w:rsidRDefault="00813D7F" w:rsidP="00813D7F">
            <w:pPr>
              <w:spacing w:beforeLines="60" w:before="144" w:afterLines="60" w:after="144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0FDE469C" w14:textId="70AD1D26" w:rsidR="00813D7F" w:rsidRPr="00813D7F" w:rsidRDefault="00813D7F" w:rsidP="00813D7F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25</w:t>
            </w:r>
          </w:p>
        </w:tc>
      </w:tr>
      <w:tr w:rsidR="00813D7F" w:rsidRPr="00813D7F" w14:paraId="4AFB9013" w14:textId="77777777" w:rsidTr="00813D7F">
        <w:tc>
          <w:tcPr>
            <w:tcW w:w="846" w:type="dxa"/>
          </w:tcPr>
          <w:p w14:paraId="741AF4C9" w14:textId="2FD2FDF3" w:rsidR="00813D7F" w:rsidRPr="00813D7F" w:rsidRDefault="00813D7F" w:rsidP="00813D7F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8476" w:type="dxa"/>
            <w:tcBorders>
              <w:bottom w:val="single" w:sz="4" w:space="0" w:color="auto"/>
            </w:tcBorders>
          </w:tcPr>
          <w:p w14:paraId="5F6B8498" w14:textId="77777777" w:rsidR="00813D7F" w:rsidRPr="00813D7F" w:rsidRDefault="00813D7F" w:rsidP="00813D7F">
            <w:pPr>
              <w:spacing w:beforeLines="60" w:before="144" w:afterLines="60" w:after="144"/>
              <w:rPr>
                <w:rFonts w:ascii="Times New Roman" w:hAnsi="Times New Roman" w:cs="Times New Roman"/>
                <w:sz w:val="24"/>
                <w:szCs w:val="24"/>
              </w:rPr>
            </w:pPr>
            <w:r w:rsidRPr="00813D7F">
              <w:rPr>
                <w:rFonts w:ascii="Times New Roman" w:eastAsiaTheme="minorHAnsi" w:hAnsi="Times New Roman" w:cs="Times New Roman"/>
                <w:position w:val="-14"/>
                <w:sz w:val="24"/>
                <w:szCs w:val="24"/>
              </w:rPr>
              <w:object w:dxaOrig="1980" w:dyaOrig="420" w14:anchorId="4C650CF9">
                <v:shape id="_x0000_i1034" type="#_x0000_t75" style="width:98.95pt;height:21.2pt" o:ole="">
                  <v:imagedata r:id="rId23" o:title=""/>
                </v:shape>
                <o:OLEObject Type="Embed" ProgID="Equation.DSMT4" ShapeID="_x0000_i1034" DrawAspect="Content" ObjectID="_1775392921" r:id="rId24"/>
              </w:object>
            </w: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 xml:space="preserve"> (cách)</w:t>
            </w:r>
          </w:p>
          <w:p w14:paraId="3ACA9EA6" w14:textId="77777777" w:rsidR="00813D7F" w:rsidRPr="00813D7F" w:rsidRDefault="00813D7F" w:rsidP="00813D7F">
            <w:pPr>
              <w:spacing w:beforeLines="60" w:before="144" w:afterLines="60" w:after="144"/>
              <w:rPr>
                <w:rFonts w:ascii="Times New Roman" w:hAnsi="Times New Roman" w:cs="Times New Roman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a) ) A “Bốn viên lấy ra có 3 viên bi đỏ và 1 viên bi xanh”.</w:t>
            </w:r>
          </w:p>
          <w:p w14:paraId="0A352192" w14:textId="77777777" w:rsidR="00813D7F" w:rsidRPr="00813D7F" w:rsidRDefault="00813D7F" w:rsidP="00813D7F">
            <w:pPr>
              <w:spacing w:beforeLines="60" w:before="144" w:afterLines="60" w:after="144"/>
              <w:rPr>
                <w:rFonts w:ascii="Times New Roman" w:hAnsi="Times New Roman" w:cs="Times New Roman"/>
                <w:sz w:val="24"/>
                <w:szCs w:val="24"/>
              </w:rPr>
            </w:pPr>
            <w:r w:rsidRPr="00813D7F">
              <w:rPr>
                <w:rFonts w:ascii="Times New Roman" w:eastAsiaTheme="minorHAnsi" w:hAnsi="Times New Roman" w:cs="Times New Roman"/>
                <w:position w:val="-14"/>
                <w:sz w:val="24"/>
                <w:szCs w:val="24"/>
              </w:rPr>
              <w:object w:dxaOrig="1980" w:dyaOrig="420" w14:anchorId="5BAF810D">
                <v:shape id="_x0000_i1035" type="#_x0000_t75" style="width:98.95pt;height:21.2pt" o:ole="">
                  <v:imagedata r:id="rId25" o:title=""/>
                </v:shape>
                <o:OLEObject Type="Embed" ProgID="Equation.DSMT4" ShapeID="_x0000_i1035" DrawAspect="Content" ObjectID="_1775392922" r:id="rId26"/>
              </w:object>
            </w:r>
          </w:p>
          <w:p w14:paraId="33559AA8" w14:textId="77777777" w:rsidR="00813D7F" w:rsidRPr="00813D7F" w:rsidRDefault="00813D7F" w:rsidP="00813D7F">
            <w:pPr>
              <w:spacing w:beforeLines="60" w:before="144" w:afterLines="60" w:after="144"/>
              <w:rPr>
                <w:rFonts w:ascii="Times New Roman" w:hAnsi="Times New Roman" w:cs="Times New Roman"/>
                <w:sz w:val="24"/>
                <w:szCs w:val="24"/>
              </w:rPr>
            </w:pPr>
            <w:r w:rsidRPr="00813D7F">
              <w:rPr>
                <w:rFonts w:ascii="Times New Roman" w:eastAsiaTheme="minorHAnsi" w:hAnsi="Times New Roman" w:cs="Times New Roman"/>
                <w:position w:val="-26"/>
                <w:sz w:val="24"/>
                <w:szCs w:val="24"/>
              </w:rPr>
              <w:object w:dxaOrig="2120" w:dyaOrig="680" w14:anchorId="76F6AC55">
                <v:shape id="_x0000_i1036" type="#_x0000_t75" style="width:105.55pt;height:33.55pt" o:ole="">
                  <v:imagedata r:id="rId27" o:title=""/>
                </v:shape>
                <o:OLEObject Type="Embed" ProgID="Equation.DSMT4" ShapeID="_x0000_i1036" DrawAspect="Content" ObjectID="_1775392923" r:id="rId28"/>
              </w:object>
            </w:r>
          </w:p>
          <w:p w14:paraId="761AF6D8" w14:textId="77777777" w:rsidR="00813D7F" w:rsidRPr="00813D7F" w:rsidRDefault="00813D7F" w:rsidP="00813D7F">
            <w:pPr>
              <w:spacing w:beforeLines="60" w:before="144" w:afterLines="60" w:after="144"/>
              <w:rPr>
                <w:rFonts w:ascii="Times New Roman" w:hAnsi="Times New Roman" w:cs="Times New Roman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b) B “Trong 4 viên bi lấy ra có đủ ba màu”.</w:t>
            </w:r>
          </w:p>
          <w:p w14:paraId="037CB82E" w14:textId="77777777" w:rsidR="00813D7F" w:rsidRPr="00813D7F" w:rsidRDefault="00813D7F" w:rsidP="00813D7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+ Chọn 2 bi xanh, 1 bi đỏ, 1 bi vàng có: </w:t>
            </w:r>
            <w:r w:rsidRPr="00813D7F">
              <w:rPr>
                <w:rFonts w:ascii="Times New Roman" w:eastAsiaTheme="minorHAnsi" w:hAnsi="Times New Roman" w:cs="Times New Roman"/>
                <w:position w:val="-12"/>
                <w:sz w:val="24"/>
                <w:szCs w:val="24"/>
              </w:rPr>
              <w:object w:dxaOrig="1520" w:dyaOrig="400" w14:anchorId="703E2632">
                <v:shape id="_x0000_i1037" type="#_x0000_t75" style="width:76pt;height:20.3pt" o:ole="">
                  <v:imagedata r:id="rId29" o:title=""/>
                </v:shape>
                <o:OLEObject Type="Embed" ProgID="Equation.DSMT4" ShapeID="_x0000_i1037" DrawAspect="Content" ObjectID="_1775392924" r:id="rId30"/>
              </w:object>
            </w: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 xml:space="preserve"> (cách)</w:t>
            </w:r>
          </w:p>
          <w:p w14:paraId="62B26BFD" w14:textId="77777777" w:rsidR="00813D7F" w:rsidRPr="00813D7F" w:rsidRDefault="00813D7F" w:rsidP="00813D7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 xml:space="preserve">+ Chọn 1 bi xanh, 2 bi đỏ, 1 bi vàng có: </w:t>
            </w:r>
            <w:r w:rsidRPr="00813D7F">
              <w:rPr>
                <w:rFonts w:ascii="Times New Roman" w:eastAsiaTheme="minorHAnsi" w:hAnsi="Times New Roman" w:cs="Times New Roman"/>
                <w:position w:val="-12"/>
                <w:sz w:val="24"/>
                <w:szCs w:val="24"/>
              </w:rPr>
              <w:object w:dxaOrig="1480" w:dyaOrig="400" w14:anchorId="1B4C4CF8">
                <v:shape id="_x0000_i1038" type="#_x0000_t75" style="width:74.2pt;height:20.3pt" o:ole="">
                  <v:imagedata r:id="rId31" o:title=""/>
                </v:shape>
                <o:OLEObject Type="Embed" ProgID="Equation.DSMT4" ShapeID="_x0000_i1038" DrawAspect="Content" ObjectID="_1775392925" r:id="rId32"/>
              </w:object>
            </w: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 xml:space="preserve"> (cách)</w:t>
            </w:r>
          </w:p>
          <w:p w14:paraId="71E5BA59" w14:textId="77777777" w:rsidR="00813D7F" w:rsidRPr="00813D7F" w:rsidRDefault="00813D7F" w:rsidP="00813D7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 xml:space="preserve">+ Chọn 1 bi xanh, 1 bi đỏ, 2 bi vàng có: </w:t>
            </w:r>
            <w:r w:rsidRPr="00813D7F">
              <w:rPr>
                <w:rFonts w:ascii="Times New Roman" w:eastAsiaTheme="minorHAnsi" w:hAnsi="Times New Roman" w:cs="Times New Roman"/>
                <w:position w:val="-12"/>
                <w:sz w:val="24"/>
                <w:szCs w:val="24"/>
              </w:rPr>
              <w:object w:dxaOrig="1520" w:dyaOrig="400" w14:anchorId="593182DC">
                <v:shape id="_x0000_i1039" type="#_x0000_t75" style="width:76pt;height:20.3pt" o:ole="">
                  <v:imagedata r:id="rId33" o:title=""/>
                </v:shape>
                <o:OLEObject Type="Embed" ProgID="Equation.DSMT4" ShapeID="_x0000_i1039" DrawAspect="Content" ObjectID="_1775392926" r:id="rId34"/>
              </w:object>
            </w: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 xml:space="preserve"> (cách)</w:t>
            </w:r>
          </w:p>
          <w:p w14:paraId="152AE8B0" w14:textId="77777777" w:rsidR="00813D7F" w:rsidRPr="00813D7F" w:rsidRDefault="00813D7F" w:rsidP="00813D7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813D7F">
              <w:rPr>
                <w:rFonts w:ascii="Times New Roman" w:eastAsiaTheme="minorHAnsi" w:hAnsi="Times New Roman" w:cs="Times New Roman"/>
                <w:position w:val="-10"/>
                <w:sz w:val="24"/>
                <w:szCs w:val="24"/>
              </w:rPr>
              <w:object w:dxaOrig="3400" w:dyaOrig="340" w14:anchorId="5B7617AC">
                <v:shape id="_x0000_i1040" type="#_x0000_t75" style="width:170.05pt;height:17.25pt" o:ole="">
                  <v:imagedata r:id="rId35" o:title=""/>
                </v:shape>
                <o:OLEObject Type="Embed" ProgID="Equation.DSMT4" ShapeID="_x0000_i1040" DrawAspect="Content" ObjectID="_1775392927" r:id="rId36"/>
              </w:object>
            </w: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 xml:space="preserve"> (cách)</w:t>
            </w:r>
          </w:p>
          <w:p w14:paraId="492DB536" w14:textId="2A2D6142" w:rsidR="00813D7F" w:rsidRPr="00813D7F" w:rsidRDefault="00813D7F" w:rsidP="00813D7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13D7F">
              <w:rPr>
                <w:rFonts w:ascii="Times New Roman" w:eastAsiaTheme="minorHAnsi" w:hAnsi="Times New Roman" w:cs="Times New Roman"/>
                <w:position w:val="-26"/>
                <w:sz w:val="24"/>
                <w:szCs w:val="24"/>
              </w:rPr>
              <w:object w:dxaOrig="2000" w:dyaOrig="680" w14:anchorId="5C7714F3">
                <v:shape id="_x0000_i1041" type="#_x0000_t75" style="width:99.85pt;height:33.55pt" o:ole="">
                  <v:imagedata r:id="rId37" o:title=""/>
                </v:shape>
                <o:OLEObject Type="Embed" ProgID="Equation.DSMT4" ShapeID="_x0000_i1041" DrawAspect="Content" ObjectID="_1775392928" r:id="rId38"/>
              </w:objec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29F8F918" w14:textId="77777777" w:rsidR="00813D7F" w:rsidRPr="00813D7F" w:rsidRDefault="00813D7F" w:rsidP="00813D7F">
            <w:pPr>
              <w:spacing w:beforeLines="60" w:before="144" w:afterLines="60" w:after="144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lastRenderedPageBreak/>
              <w:t>0,25</w:t>
            </w:r>
          </w:p>
          <w:p w14:paraId="4F78D892" w14:textId="77777777" w:rsidR="00813D7F" w:rsidRPr="00813D7F" w:rsidRDefault="00813D7F" w:rsidP="00813D7F">
            <w:pPr>
              <w:spacing w:beforeLines="60" w:before="144" w:afterLines="60" w:after="144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6A19447C" w14:textId="77777777" w:rsidR="00813D7F" w:rsidRPr="00813D7F" w:rsidRDefault="00813D7F" w:rsidP="00813D7F">
            <w:pPr>
              <w:spacing w:beforeLines="60" w:before="144" w:afterLines="60" w:after="144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25x2</w:t>
            </w:r>
          </w:p>
          <w:p w14:paraId="66653504" w14:textId="77777777" w:rsidR="00813D7F" w:rsidRPr="00813D7F" w:rsidRDefault="00813D7F" w:rsidP="00813D7F">
            <w:pPr>
              <w:spacing w:beforeLines="60" w:before="144" w:afterLines="60" w:after="144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53AFD0D7" w14:textId="77777777" w:rsidR="00813D7F" w:rsidRPr="00813D7F" w:rsidRDefault="00813D7F" w:rsidP="00813D7F">
            <w:pPr>
              <w:spacing w:beforeLines="60" w:before="144" w:afterLines="60" w:after="144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70DB3FD7" w14:textId="77777777" w:rsidR="00813D7F" w:rsidRDefault="00813D7F" w:rsidP="00813D7F">
            <w:pPr>
              <w:spacing w:beforeLines="60" w:before="144" w:afterLines="60" w:after="144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43DAB652" w14:textId="7EDFF587" w:rsidR="00813D7F" w:rsidRPr="00813D7F" w:rsidRDefault="00813D7F" w:rsidP="00813D7F">
            <w:pPr>
              <w:spacing w:beforeLines="60" w:before="144" w:afterLines="60" w:after="144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lastRenderedPageBreak/>
              <w:t>0,25</w:t>
            </w:r>
          </w:p>
          <w:p w14:paraId="38913484" w14:textId="77777777" w:rsidR="00813D7F" w:rsidRPr="00813D7F" w:rsidRDefault="00813D7F" w:rsidP="00813D7F">
            <w:pPr>
              <w:spacing w:beforeLines="60" w:before="144" w:afterLines="60" w:after="144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28A9180A" w14:textId="77777777" w:rsidR="00813D7F" w:rsidRPr="00813D7F" w:rsidRDefault="00813D7F" w:rsidP="00813D7F">
            <w:pPr>
              <w:spacing w:beforeLines="60" w:before="144" w:afterLines="60" w:after="144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37518E6B" w14:textId="77777777" w:rsidR="00813D7F" w:rsidRPr="00813D7F" w:rsidRDefault="00813D7F" w:rsidP="00813D7F">
            <w:pPr>
              <w:spacing w:beforeLines="60" w:before="144" w:afterLines="60" w:after="144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25</w:t>
            </w:r>
          </w:p>
          <w:p w14:paraId="6D667326" w14:textId="77777777" w:rsidR="00813D7F" w:rsidRPr="00813D7F" w:rsidRDefault="00813D7F" w:rsidP="00813D7F">
            <w:pPr>
              <w:spacing w:beforeLines="60" w:before="144" w:afterLines="60" w:after="144"/>
              <w:jc w:val="center"/>
              <w:rPr>
                <w:rFonts w:ascii="Times New Roman" w:hAnsi="Times New Roman" w:cs="Times New Roman"/>
                <w:b/>
                <w:bCs/>
                <w:sz w:val="12"/>
                <w:szCs w:val="12"/>
              </w:rPr>
            </w:pPr>
          </w:p>
          <w:p w14:paraId="798DAB8F" w14:textId="6528E858" w:rsidR="00813D7F" w:rsidRPr="00813D7F" w:rsidRDefault="00813D7F" w:rsidP="00813D7F">
            <w:pPr>
              <w:spacing w:beforeLines="60" w:before="144" w:afterLines="60" w:after="144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25</w:t>
            </w:r>
          </w:p>
        </w:tc>
      </w:tr>
      <w:tr w:rsidR="00813D7F" w:rsidRPr="00813D7F" w14:paraId="30062C61" w14:textId="77777777" w:rsidTr="00813D7F">
        <w:tc>
          <w:tcPr>
            <w:tcW w:w="846" w:type="dxa"/>
          </w:tcPr>
          <w:p w14:paraId="393CCC22" w14:textId="77E141ED" w:rsidR="00813D7F" w:rsidRPr="00813D7F" w:rsidRDefault="00813D7F" w:rsidP="00813D7F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lastRenderedPageBreak/>
              <w:t>3</w:t>
            </w:r>
          </w:p>
        </w:tc>
        <w:tc>
          <w:tcPr>
            <w:tcW w:w="8476" w:type="dxa"/>
            <w:tcBorders>
              <w:bottom w:val="single" w:sz="4" w:space="0" w:color="auto"/>
            </w:tcBorders>
          </w:tcPr>
          <w:p w14:paraId="54F32160" w14:textId="77777777" w:rsidR="00813D7F" w:rsidRPr="00813D7F" w:rsidRDefault="00813D7F" w:rsidP="00813D7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13D7F">
              <w:rPr>
                <w:rFonts w:ascii="Times New Roman" w:eastAsiaTheme="minorHAnsi" w:hAnsi="Times New Roman" w:cs="Times New Roman"/>
                <w:position w:val="-14"/>
                <w:sz w:val="24"/>
                <w:szCs w:val="24"/>
              </w:rPr>
              <w:object w:dxaOrig="840" w:dyaOrig="400" w14:anchorId="17AB263F">
                <v:shape id="_x0000_i1042" type="#_x0000_t75" style="width:41.95pt;height:20.3pt" o:ole="">
                  <v:imagedata r:id="rId39" o:title=""/>
                </v:shape>
                <o:OLEObject Type="Embed" ProgID="Equation.DSMT4" ShapeID="_x0000_i1042" DrawAspect="Content" ObjectID="_1775392929" r:id="rId40"/>
              </w:object>
            </w:r>
          </w:p>
          <w:p w14:paraId="0E54501F" w14:textId="77777777" w:rsidR="00813D7F" w:rsidRPr="00813D7F" w:rsidRDefault="00813D7F" w:rsidP="00813D7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13D7F">
              <w:rPr>
                <w:rFonts w:ascii="Times New Roman" w:eastAsiaTheme="minorHAnsi" w:hAnsi="Times New Roman" w:cs="Times New Roman"/>
                <w:position w:val="-14"/>
                <w:sz w:val="24"/>
                <w:szCs w:val="24"/>
              </w:rPr>
              <w:object w:dxaOrig="1840" w:dyaOrig="440" w14:anchorId="1BE71030">
                <v:shape id="_x0000_i1043" type="#_x0000_t75" style="width:92.3pt;height:21.65pt" o:ole="">
                  <v:imagedata r:id="rId41" o:title=""/>
                </v:shape>
                <o:OLEObject Type="Embed" ProgID="Equation.DSMT4" ShapeID="_x0000_i1043" DrawAspect="Content" ObjectID="_1775392930" r:id="rId42"/>
              </w:object>
            </w:r>
          </w:p>
          <w:p w14:paraId="6C7010F6" w14:textId="53926C7C" w:rsidR="00813D7F" w:rsidRPr="00813D7F" w:rsidRDefault="00813D7F" w:rsidP="00813D7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13D7F">
              <w:rPr>
                <w:rFonts w:ascii="Times New Roman" w:eastAsiaTheme="minorHAnsi" w:hAnsi="Times New Roman" w:cs="Times New Roman"/>
                <w:position w:val="-32"/>
                <w:sz w:val="24"/>
                <w:szCs w:val="24"/>
              </w:rPr>
              <w:object w:dxaOrig="1920" w:dyaOrig="780" w14:anchorId="0A64B7FD">
                <v:shape id="_x0000_i1044" type="#_x0000_t75" style="width:95.85pt;height:38.85pt" o:ole="">
                  <v:imagedata r:id="rId43" o:title=""/>
                </v:shape>
                <o:OLEObject Type="Embed" ProgID="Equation.DSMT4" ShapeID="_x0000_i1044" DrawAspect="Content" ObjectID="_1775392931" r:id="rId44"/>
              </w:objec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22479AB1" w14:textId="3358A5DE" w:rsidR="00813D7F" w:rsidRPr="00813D7F" w:rsidRDefault="00813D7F" w:rsidP="00813D7F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25x3</w:t>
            </w:r>
          </w:p>
        </w:tc>
      </w:tr>
      <w:tr w:rsidR="00813D7F" w:rsidRPr="00813D7F" w14:paraId="2199ABEB" w14:textId="77777777" w:rsidTr="00813D7F">
        <w:tc>
          <w:tcPr>
            <w:tcW w:w="846" w:type="dxa"/>
          </w:tcPr>
          <w:p w14:paraId="1246890B" w14:textId="1F65268C" w:rsidR="00813D7F" w:rsidRPr="00813D7F" w:rsidRDefault="00813D7F" w:rsidP="00813D7F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8476" w:type="dxa"/>
          </w:tcPr>
          <w:p w14:paraId="5309DE2F" w14:textId="77777777" w:rsidR="00813D7F" w:rsidRPr="00813D7F" w:rsidRDefault="00813D7F" w:rsidP="00813D7F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13D7F">
              <w:rPr>
                <w:rFonts w:ascii="Times New Roman" w:eastAsiaTheme="minorHAnsi" w:hAnsi="Times New Roman" w:cs="Times New Roman"/>
                <w:position w:val="-14"/>
                <w:sz w:val="24"/>
                <w:szCs w:val="24"/>
              </w:rPr>
              <w:object w:dxaOrig="460" w:dyaOrig="400" w14:anchorId="068489FA">
                <v:shape id="_x0000_i1045" type="#_x0000_t75" style="width:23.4pt;height:20.3pt" o:ole="">
                  <v:imagedata r:id="rId45" o:title=""/>
                </v:shape>
                <o:OLEObject Type="Embed" ProgID="Equation.DSMT4" ShapeID="_x0000_i1045" DrawAspect="Content" ObjectID="_1775392932" r:id="rId46"/>
              </w:object>
            </w:r>
            <w:r w:rsidRPr="00813D7F">
              <w:rPr>
                <w:rFonts w:ascii="Times New Roman" w:eastAsia="Arial" w:hAnsi="Times New Roman" w:cs="Times New Roman"/>
                <w:bCs/>
                <w:sz w:val="24"/>
                <w:szCs w:val="24"/>
              </w:rPr>
              <w:t xml:space="preserve"> có bán kính </w:t>
            </w:r>
            <w:r w:rsidRPr="00813D7F">
              <w:rPr>
                <w:rFonts w:ascii="Times New Roman" w:eastAsiaTheme="minorHAnsi" w:hAnsi="Times New Roman" w:cs="Times New Roman"/>
                <w:position w:val="-38"/>
                <w:sz w:val="24"/>
                <w:szCs w:val="24"/>
              </w:rPr>
              <w:object w:dxaOrig="3700" w:dyaOrig="840" w14:anchorId="25ADE961">
                <v:shape id="_x0000_i1046" type="#_x0000_t75" style="width:184.65pt;height:41.95pt" o:ole="">
                  <v:imagedata r:id="rId47" o:title=""/>
                </v:shape>
                <o:OLEObject Type="Embed" ProgID="Equation.DSMT4" ShapeID="_x0000_i1046" DrawAspect="Content" ObjectID="_1775392933" r:id="rId48"/>
              </w:object>
            </w:r>
            <w:r w:rsidRPr="00813D7F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  <w:p w14:paraId="37042E35" w14:textId="3C9D8811" w:rsidR="00813D7F" w:rsidRPr="00813D7F" w:rsidRDefault="00813D7F" w:rsidP="00813D7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13D7F">
              <w:rPr>
                <w:rFonts w:ascii="Times New Roman" w:eastAsiaTheme="minorHAnsi" w:hAnsi="Times New Roman" w:cs="Times New Roman"/>
                <w:position w:val="-10"/>
                <w:sz w:val="24"/>
                <w:szCs w:val="24"/>
              </w:rPr>
              <w:object w:dxaOrig="3360" w:dyaOrig="380" w14:anchorId="1BDEF280">
                <v:shape id="_x0000_i1047" type="#_x0000_t75" style="width:167.85pt;height:18.55pt" o:ole="">
                  <v:imagedata r:id="rId49" o:title=""/>
                </v:shape>
                <o:OLEObject Type="Embed" ProgID="Equation.DSMT4" ShapeID="_x0000_i1047" DrawAspect="Content" ObjectID="_1775392934" r:id="rId50"/>
              </w:object>
            </w:r>
            <w:r w:rsidRPr="00813D7F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92" w:type="dxa"/>
          </w:tcPr>
          <w:p w14:paraId="0279C999" w14:textId="77777777" w:rsidR="00813D7F" w:rsidRPr="00813D7F" w:rsidRDefault="00813D7F" w:rsidP="00813D7F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25x2</w:t>
            </w:r>
          </w:p>
          <w:p w14:paraId="1537A8C2" w14:textId="77777777" w:rsidR="00813D7F" w:rsidRPr="00813D7F" w:rsidRDefault="00813D7F" w:rsidP="00813D7F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366D7E79" w14:textId="1351DA79" w:rsidR="00813D7F" w:rsidRPr="00813D7F" w:rsidRDefault="00813D7F" w:rsidP="00813D7F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25</w:t>
            </w:r>
          </w:p>
        </w:tc>
      </w:tr>
      <w:tr w:rsidR="00813D7F" w:rsidRPr="00813D7F" w14:paraId="1472AED0" w14:textId="77777777" w:rsidTr="00813D7F">
        <w:tc>
          <w:tcPr>
            <w:tcW w:w="846" w:type="dxa"/>
            <w:vMerge w:val="restart"/>
          </w:tcPr>
          <w:p w14:paraId="641BDCE9" w14:textId="6203E33B" w:rsidR="00813D7F" w:rsidRPr="00813D7F" w:rsidRDefault="00813D7F" w:rsidP="00813D7F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8476" w:type="dxa"/>
            <w:tcBorders>
              <w:bottom w:val="single" w:sz="4" w:space="0" w:color="auto"/>
            </w:tcBorders>
          </w:tcPr>
          <w:p w14:paraId="78A7C942" w14:textId="77777777" w:rsidR="00813D7F" w:rsidRPr="00813D7F" w:rsidRDefault="00813D7F" w:rsidP="00813D7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13D7F">
              <w:rPr>
                <w:rFonts w:ascii="Times New Roman" w:eastAsiaTheme="minorHAnsi" w:hAnsi="Times New Roman" w:cs="Times New Roman"/>
                <w:position w:val="-24"/>
                <w:sz w:val="24"/>
                <w:szCs w:val="24"/>
              </w:rPr>
              <w:object w:dxaOrig="1140" w:dyaOrig="660" w14:anchorId="4A3135AF">
                <v:shape id="_x0000_i1048" type="#_x0000_t75" style="width:57pt;height:33.15pt" o:ole="">
                  <v:imagedata r:id="rId51" o:title=""/>
                </v:shape>
                <o:OLEObject Type="Embed" ProgID="Equation.DSMT4" ShapeID="_x0000_i1048" DrawAspect="Content" ObjectID="_1775392935" r:id="rId52"/>
              </w:object>
            </w: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 xml:space="preserve"> (E)</w:t>
            </w:r>
          </w:p>
          <w:p w14:paraId="1BF6C8C3" w14:textId="57E0F0E5" w:rsidR="00813D7F" w:rsidRPr="00813D7F" w:rsidRDefault="00813D7F" w:rsidP="00813D7F">
            <w:pPr>
              <w:spacing w:beforeLines="60" w:before="144" w:afterLines="60" w:after="144"/>
              <w:rPr>
                <w:rFonts w:ascii="Times New Roman" w:hAnsi="Times New Roman" w:cs="Times New Roman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 xml:space="preserve">(E) có dạng: </w:t>
            </w:r>
            <w:r w:rsidRPr="00813D7F">
              <w:rPr>
                <w:rFonts w:ascii="Times New Roman" w:eastAsiaTheme="minorHAnsi" w:hAnsi="Times New Roman" w:cs="Times New Roman"/>
                <w:position w:val="-24"/>
                <w:sz w:val="24"/>
                <w:szCs w:val="24"/>
              </w:rPr>
              <w:object w:dxaOrig="1140" w:dyaOrig="660" w14:anchorId="5CE55FF3">
                <v:shape id="_x0000_i1049" type="#_x0000_t75" style="width:57pt;height:33.15pt" o:ole="">
                  <v:imagedata r:id="rId53" o:title=""/>
                </v:shape>
                <o:OLEObject Type="Embed" ProgID="Equation.DSMT4" ShapeID="_x0000_i1049" DrawAspect="Content" ObjectID="_1775392936" r:id="rId54"/>
              </w:object>
            </w: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 xml:space="preserve">. Suy ra: </w:t>
            </w:r>
            <w:r w:rsidRPr="00813D7F">
              <w:rPr>
                <w:rFonts w:ascii="Times New Roman" w:eastAsiaTheme="minorHAnsi" w:hAnsi="Times New Roman" w:cs="Times New Roman"/>
                <w:position w:val="-34"/>
                <w:sz w:val="24"/>
                <w:szCs w:val="24"/>
              </w:rPr>
              <w:object w:dxaOrig="1719" w:dyaOrig="800" w14:anchorId="669EE443">
                <v:shape id="_x0000_i1050" type="#_x0000_t75" style="width:86.15pt;height:39.75pt" o:ole="">
                  <v:imagedata r:id="rId55" o:title=""/>
                </v:shape>
                <o:OLEObject Type="Embed" ProgID="Equation.DSMT4" ShapeID="_x0000_i1050" DrawAspect="Content" ObjectID="_1775392937" r:id="rId56"/>
              </w:objec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6580ACD1" w14:textId="6B866E36" w:rsidR="00813D7F" w:rsidRPr="00813D7F" w:rsidRDefault="00813D7F" w:rsidP="00813D7F">
            <w:pPr>
              <w:spacing w:beforeLines="60" w:before="144" w:afterLines="60" w:after="144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</w:tc>
      </w:tr>
      <w:tr w:rsidR="00813D7F" w:rsidRPr="00813D7F" w14:paraId="0E868F31" w14:textId="77777777" w:rsidTr="00813D7F">
        <w:tc>
          <w:tcPr>
            <w:tcW w:w="846" w:type="dxa"/>
            <w:vMerge/>
          </w:tcPr>
          <w:p w14:paraId="1A090A7A" w14:textId="77777777" w:rsidR="00813D7F" w:rsidRPr="00813D7F" w:rsidRDefault="00813D7F" w:rsidP="00813D7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76" w:type="dxa"/>
            <w:tcBorders>
              <w:bottom w:val="single" w:sz="4" w:space="0" w:color="auto"/>
            </w:tcBorders>
          </w:tcPr>
          <w:p w14:paraId="3DCFFDAE" w14:textId="77777777" w:rsidR="00813D7F" w:rsidRPr="00813D7F" w:rsidRDefault="00813D7F" w:rsidP="00813D7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13D7F">
              <w:rPr>
                <w:rFonts w:ascii="Times New Roman" w:eastAsiaTheme="minorHAnsi" w:hAnsi="Times New Roman" w:cs="Times New Roman"/>
                <w:position w:val="-8"/>
                <w:sz w:val="24"/>
                <w:szCs w:val="24"/>
              </w:rPr>
              <w:object w:dxaOrig="2299" w:dyaOrig="360" w14:anchorId="5B301102">
                <v:shape id="_x0000_i1051" type="#_x0000_t75" style="width:114.85pt;height:18.1pt" o:ole="">
                  <v:imagedata r:id="rId57" o:title=""/>
                </v:shape>
                <o:OLEObject Type="Embed" ProgID="Equation.DSMT4" ShapeID="_x0000_i1051" DrawAspect="Content" ObjectID="_1775392938" r:id="rId58"/>
              </w:object>
            </w:r>
          </w:p>
          <w:p w14:paraId="6F43C9E9" w14:textId="77777777" w:rsidR="00813D7F" w:rsidRPr="00813D7F" w:rsidRDefault="00813D7F" w:rsidP="00813D7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 xml:space="preserve">Tiêu điểm: </w:t>
            </w:r>
            <w:r w:rsidRPr="00813D7F">
              <w:rPr>
                <w:rFonts w:ascii="Times New Roman" w:eastAsiaTheme="minorHAnsi" w:hAnsi="Times New Roman" w:cs="Times New Roman"/>
                <w:position w:val="-12"/>
                <w:sz w:val="24"/>
                <w:szCs w:val="24"/>
              </w:rPr>
              <w:object w:dxaOrig="2100" w:dyaOrig="400" w14:anchorId="5E095B22">
                <v:shape id="_x0000_i1052" type="#_x0000_t75" style="width:105.15pt;height:20.3pt" o:ole="">
                  <v:imagedata r:id="rId59" o:title=""/>
                </v:shape>
                <o:OLEObject Type="Embed" ProgID="Equation.DSMT4" ShapeID="_x0000_i1052" DrawAspect="Content" ObjectID="_1775392939" r:id="rId60"/>
              </w:object>
            </w:r>
          </w:p>
          <w:p w14:paraId="67E3A3DD" w14:textId="16A5D759" w:rsidR="00813D7F" w:rsidRPr="00813D7F" w:rsidRDefault="00813D7F" w:rsidP="00813D7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 xml:space="preserve">Tiêu cự: </w:t>
            </w:r>
            <w:r w:rsidRPr="00813D7F">
              <w:rPr>
                <w:rFonts w:ascii="Times New Roman" w:eastAsiaTheme="minorHAnsi" w:hAnsi="Times New Roman" w:cs="Times New Roman"/>
                <w:position w:val="-12"/>
                <w:sz w:val="24"/>
                <w:szCs w:val="24"/>
              </w:rPr>
              <w:object w:dxaOrig="1620" w:dyaOrig="400" w14:anchorId="27FA064A">
                <v:shape id="_x0000_i1053" type="#_x0000_t75" style="width:80.85pt;height:20.3pt" o:ole="">
                  <v:imagedata r:id="rId61" o:title=""/>
                </v:shape>
                <o:OLEObject Type="Embed" ProgID="Equation.DSMT4" ShapeID="_x0000_i1053" DrawAspect="Content" ObjectID="_1775392940" r:id="rId62"/>
              </w:objec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2312424F" w14:textId="734333CA" w:rsidR="00813D7F" w:rsidRPr="00813D7F" w:rsidRDefault="00813D7F" w:rsidP="00813D7F">
            <w:pPr>
              <w:spacing w:beforeLines="60" w:before="144" w:afterLines="60" w:after="14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</w:tc>
      </w:tr>
      <w:tr w:rsidR="00813D7F" w:rsidRPr="00813D7F" w14:paraId="50FA8930" w14:textId="77777777" w:rsidTr="00813D7F">
        <w:tc>
          <w:tcPr>
            <w:tcW w:w="846" w:type="dxa"/>
            <w:vMerge/>
          </w:tcPr>
          <w:p w14:paraId="318C9A25" w14:textId="77777777" w:rsidR="00813D7F" w:rsidRPr="00813D7F" w:rsidRDefault="00813D7F" w:rsidP="00813D7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76" w:type="dxa"/>
            <w:tcBorders>
              <w:bottom w:val="single" w:sz="4" w:space="0" w:color="auto"/>
            </w:tcBorders>
          </w:tcPr>
          <w:p w14:paraId="70B99878" w14:textId="32A0F9D7" w:rsidR="00813D7F" w:rsidRPr="00813D7F" w:rsidRDefault="00813D7F" w:rsidP="00813D7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 xml:space="preserve">Tọa độ đỉnh: </w:t>
            </w:r>
            <w:r w:rsidRPr="00813D7F">
              <w:rPr>
                <w:rFonts w:ascii="Times New Roman" w:eastAsiaTheme="minorHAnsi" w:hAnsi="Times New Roman" w:cs="Times New Roman"/>
                <w:position w:val="-12"/>
                <w:sz w:val="24"/>
                <w:szCs w:val="24"/>
              </w:rPr>
              <w:object w:dxaOrig="3640" w:dyaOrig="360" w14:anchorId="366DDD64">
                <v:shape id="_x0000_i1054" type="#_x0000_t75" style="width:182pt;height:18.1pt" o:ole="">
                  <v:imagedata r:id="rId63" o:title=""/>
                </v:shape>
                <o:OLEObject Type="Embed" ProgID="Equation.DSMT4" ShapeID="_x0000_i1054" DrawAspect="Content" ObjectID="_1775392941" r:id="rId64"/>
              </w:object>
            </w:r>
          </w:p>
          <w:p w14:paraId="1B1B233D" w14:textId="77777777" w:rsidR="00813D7F" w:rsidRPr="00813D7F" w:rsidRDefault="00813D7F" w:rsidP="00813D7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 xml:space="preserve">Độ dài trục lớn: </w:t>
            </w:r>
            <w:r w:rsidRPr="00813D7F">
              <w:rPr>
                <w:rFonts w:ascii="Times New Roman" w:eastAsiaTheme="minorHAnsi" w:hAnsi="Times New Roman" w:cs="Times New Roman"/>
                <w:position w:val="-12"/>
                <w:sz w:val="24"/>
                <w:szCs w:val="24"/>
              </w:rPr>
              <w:object w:dxaOrig="1359" w:dyaOrig="360" w14:anchorId="2FD30ED6">
                <v:shape id="_x0000_i1055" type="#_x0000_t75" style="width:68pt;height:18.1pt" o:ole="">
                  <v:imagedata r:id="rId65" o:title=""/>
                </v:shape>
                <o:OLEObject Type="Embed" ProgID="Equation.DSMT4" ShapeID="_x0000_i1055" DrawAspect="Content" ObjectID="_1775392942" r:id="rId66"/>
              </w:object>
            </w:r>
          </w:p>
          <w:p w14:paraId="7A025C39" w14:textId="7B23A782" w:rsidR="00813D7F" w:rsidRPr="00813D7F" w:rsidRDefault="00813D7F" w:rsidP="00813D7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 xml:space="preserve">Độ dài trục nhỏ: </w:t>
            </w:r>
            <w:r w:rsidRPr="00813D7F">
              <w:rPr>
                <w:rFonts w:ascii="Times New Roman" w:eastAsiaTheme="minorHAnsi" w:hAnsi="Times New Roman" w:cs="Times New Roman"/>
                <w:position w:val="-12"/>
                <w:sz w:val="24"/>
                <w:szCs w:val="24"/>
              </w:rPr>
              <w:object w:dxaOrig="1359" w:dyaOrig="360" w14:anchorId="4EECE27C">
                <v:shape id="_x0000_i1056" type="#_x0000_t75" style="width:68pt;height:18.1pt" o:ole="">
                  <v:imagedata r:id="rId67" o:title=""/>
                </v:shape>
                <o:OLEObject Type="Embed" ProgID="Equation.DSMT4" ShapeID="_x0000_i1056" DrawAspect="Content" ObjectID="_1775392943" r:id="rId68"/>
              </w:objec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21DE29F4" w14:textId="649050DE" w:rsidR="00813D7F" w:rsidRPr="00813D7F" w:rsidRDefault="00813D7F" w:rsidP="00813D7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798EE4B" w14:textId="62FC35B4" w:rsidR="00813D7F" w:rsidRPr="00813D7F" w:rsidRDefault="00813D7F" w:rsidP="00813D7F">
            <w:pPr>
              <w:spacing w:beforeLines="60" w:before="144" w:afterLines="60" w:after="14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</w:tc>
      </w:tr>
      <w:tr w:rsidR="00813D7F" w:rsidRPr="00813D7F" w14:paraId="613538F8" w14:textId="77777777" w:rsidTr="00813D7F">
        <w:tc>
          <w:tcPr>
            <w:tcW w:w="846" w:type="dxa"/>
          </w:tcPr>
          <w:p w14:paraId="410A53A5" w14:textId="51D775C8" w:rsidR="00813D7F" w:rsidRPr="00813D7F" w:rsidRDefault="00813D7F" w:rsidP="00813D7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8476" w:type="dxa"/>
            <w:tcBorders>
              <w:bottom w:val="single" w:sz="4" w:space="0" w:color="auto"/>
            </w:tcBorders>
          </w:tcPr>
          <w:p w14:paraId="4437C246" w14:textId="7741CEA1" w:rsidR="00813D7F" w:rsidRPr="00813D7F" w:rsidRDefault="00813D7F" w:rsidP="00813D7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anchor distT="0" distB="0" distL="114300" distR="114300" simplePos="0" relativeHeight="251658240" behindDoc="1" locked="0" layoutInCell="1" allowOverlap="1" wp14:anchorId="7600E2CD" wp14:editId="194E91E8">
                  <wp:simplePos x="0" y="0"/>
                  <wp:positionH relativeFrom="column">
                    <wp:posOffset>-65405</wp:posOffset>
                  </wp:positionH>
                  <wp:positionV relativeFrom="paragraph">
                    <wp:posOffset>0</wp:posOffset>
                  </wp:positionV>
                  <wp:extent cx="1857375" cy="1133475"/>
                  <wp:effectExtent l="0" t="0" r="9525" b="9525"/>
                  <wp:wrapTight wrapText="bothSides">
                    <wp:wrapPolygon edited="0">
                      <wp:start x="0" y="0"/>
                      <wp:lineTo x="0" y="21418"/>
                      <wp:lineTo x="21489" y="21418"/>
                      <wp:lineTo x="21489" y="0"/>
                      <wp:lineTo x="0" y="0"/>
                    </wp:wrapPolygon>
                  </wp:wrapTight>
                  <wp:docPr id="1803498197" name="Picture 1803498197" descr="A drawing of a bridge with a cross section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10290806" name="Picture 1010290806" descr="A drawing of a bridge with a cross section&#10;&#10;Description automatically generated"/>
                          <pic:cNvPicPr/>
                        </pic:nvPicPr>
                        <pic:blipFill>
                          <a:blip r:embed="rId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57375" cy="11334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2A24CF66" w14:textId="771D392A" w:rsidR="00813D7F" w:rsidRPr="00813D7F" w:rsidRDefault="00813D7F" w:rsidP="00813D7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13D7F" w:rsidRPr="00813D7F" w14:paraId="186E7003" w14:textId="77777777" w:rsidTr="00813D7F">
        <w:tc>
          <w:tcPr>
            <w:tcW w:w="846" w:type="dxa"/>
          </w:tcPr>
          <w:p w14:paraId="6FE5D3AF" w14:textId="77777777" w:rsidR="00813D7F" w:rsidRPr="00813D7F" w:rsidRDefault="00813D7F" w:rsidP="00813D7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76" w:type="dxa"/>
            <w:tcBorders>
              <w:bottom w:val="single" w:sz="4" w:space="0" w:color="auto"/>
            </w:tcBorders>
          </w:tcPr>
          <w:p w14:paraId="72BFEE3B" w14:textId="65B158C9" w:rsidR="00813D7F" w:rsidRPr="00813D7F" w:rsidRDefault="00813D7F" w:rsidP="00813D7F">
            <w:pPr>
              <w:ind w:firstLine="568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 xml:space="preserve">Phương trình chính tắc của </w:t>
            </w:r>
            <w:r w:rsidRPr="00813D7F">
              <w:rPr>
                <w:rFonts w:ascii="Times New Roman" w:eastAsiaTheme="minorHAnsi" w:hAnsi="Times New Roman" w:cs="Times New Roman"/>
                <w:position w:val="-10"/>
                <w:sz w:val="24"/>
                <w:szCs w:val="24"/>
              </w:rPr>
              <w:object w:dxaOrig="400" w:dyaOrig="320" w14:anchorId="5FCBD72A">
                <v:shape id="_x0000_i1057" type="#_x0000_t75" style="width:20.3pt;height:17.25pt" o:ole="">
                  <v:imagedata r:id="rId70" o:title=""/>
                </v:shape>
                <o:OLEObject Type="Embed" ProgID="Equation.DSMT4" ShapeID="_x0000_i1057" DrawAspect="Content" ObjectID="_1775392944" r:id="rId71"/>
              </w:object>
            </w: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 xml:space="preserve"> là </w:t>
            </w:r>
            <w:r w:rsidRPr="00813D7F">
              <w:rPr>
                <w:rFonts w:ascii="Times New Roman" w:eastAsiaTheme="minorHAnsi" w:hAnsi="Times New Roman" w:cs="Times New Roman"/>
                <w:position w:val="-24"/>
                <w:sz w:val="24"/>
                <w:szCs w:val="24"/>
              </w:rPr>
              <w:object w:dxaOrig="1160" w:dyaOrig="660" w14:anchorId="2A0A4951">
                <v:shape id="_x0000_i1058" type="#_x0000_t75" style="width:57.85pt;height:32.25pt" o:ole="">
                  <v:imagedata r:id="rId72" o:title=""/>
                </v:shape>
                <o:OLEObject Type="Embed" ProgID="Equation.DSMT4" ShapeID="_x0000_i1058" DrawAspect="Content" ObjectID="_1775392945" r:id="rId73"/>
              </w:object>
            </w: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 xml:space="preserve">, trong đó </w:t>
            </w:r>
            <w:r w:rsidRPr="00813D7F">
              <w:rPr>
                <w:rFonts w:ascii="Times New Roman" w:eastAsiaTheme="minorHAnsi" w:hAnsi="Times New Roman" w:cs="Times New Roman"/>
                <w:position w:val="-6"/>
                <w:sz w:val="24"/>
                <w:szCs w:val="24"/>
              </w:rPr>
              <w:object w:dxaOrig="920" w:dyaOrig="279" w14:anchorId="67AB60D8">
                <v:shape id="_x0000_i1059" type="#_x0000_t75" style="width:45.95pt;height:14.15pt" o:ole="">
                  <v:imagedata r:id="rId74" o:title=""/>
                </v:shape>
                <o:OLEObject Type="Embed" ProgID="Equation.DSMT4" ShapeID="_x0000_i1059" DrawAspect="Content" ObjectID="_1775392946" r:id="rId75"/>
              </w:object>
            </w: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 xml:space="preserve">. Do các điểm </w:t>
            </w:r>
            <w:r w:rsidRPr="00813D7F">
              <w:rPr>
                <w:rFonts w:ascii="Times New Roman" w:eastAsiaTheme="minorHAnsi" w:hAnsi="Times New Roman" w:cs="Times New Roman"/>
                <w:position w:val="-10"/>
                <w:sz w:val="24"/>
                <w:szCs w:val="24"/>
              </w:rPr>
              <w:object w:dxaOrig="720" w:dyaOrig="320" w14:anchorId="34AF360E">
                <v:shape id="_x0000_i1060" type="#_x0000_t75" style="width:36.2pt;height:17.25pt" o:ole="">
                  <v:imagedata r:id="rId76" o:title=""/>
                </v:shape>
                <o:OLEObject Type="Embed" ProgID="Equation.DSMT4" ShapeID="_x0000_i1060" DrawAspect="Content" ObjectID="_1775392947" r:id="rId77"/>
              </w:object>
            </w: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 xml:space="preserve"> và </w:t>
            </w:r>
            <w:r w:rsidRPr="00813D7F">
              <w:rPr>
                <w:rFonts w:ascii="Times New Roman" w:eastAsiaTheme="minorHAnsi" w:hAnsi="Times New Roman" w:cs="Times New Roman"/>
                <w:position w:val="-10"/>
                <w:sz w:val="24"/>
                <w:szCs w:val="24"/>
              </w:rPr>
              <w:object w:dxaOrig="720" w:dyaOrig="320" w14:anchorId="40B98D07">
                <v:shape id="_x0000_i1061" type="#_x0000_t75" style="width:36.2pt;height:17.25pt" o:ole="">
                  <v:imagedata r:id="rId78" o:title=""/>
                </v:shape>
                <o:OLEObject Type="Embed" ProgID="Equation.DSMT4" ShapeID="_x0000_i1061" DrawAspect="Content" ObjectID="_1775392948" r:id="rId79"/>
              </w:object>
            </w: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 xml:space="preserve"> thuộc </w:t>
            </w:r>
            <w:r w:rsidRPr="00813D7F">
              <w:rPr>
                <w:rFonts w:ascii="Times New Roman" w:eastAsiaTheme="minorHAnsi" w:hAnsi="Times New Roman" w:cs="Times New Roman"/>
                <w:position w:val="-10"/>
                <w:sz w:val="24"/>
                <w:szCs w:val="24"/>
              </w:rPr>
              <w:object w:dxaOrig="400" w:dyaOrig="320" w14:anchorId="29642C7F">
                <v:shape id="_x0000_i1062" type="#_x0000_t75" style="width:20.3pt;height:17.25pt" o:ole="">
                  <v:imagedata r:id="rId80" o:title=""/>
                </v:shape>
                <o:OLEObject Type="Embed" ProgID="Equation.DSMT4" ShapeID="_x0000_i1062" DrawAspect="Content" ObjectID="_1775392949" r:id="rId81"/>
              </w:object>
            </w: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 xml:space="preserve"> nên thay vào phương trình của </w:t>
            </w:r>
            <w:r w:rsidRPr="00813D7F">
              <w:rPr>
                <w:rFonts w:ascii="Times New Roman" w:eastAsiaTheme="minorHAnsi" w:hAnsi="Times New Roman" w:cs="Times New Roman"/>
                <w:position w:val="-10"/>
                <w:sz w:val="24"/>
                <w:szCs w:val="24"/>
              </w:rPr>
              <w:object w:dxaOrig="400" w:dyaOrig="320" w14:anchorId="030BCDA5">
                <v:shape id="_x0000_i1063" type="#_x0000_t75" style="width:20.3pt;height:17.25pt" o:ole="">
                  <v:imagedata r:id="rId82" o:title=""/>
                </v:shape>
                <o:OLEObject Type="Embed" ProgID="Equation.DSMT4" ShapeID="_x0000_i1063" DrawAspect="Content" ObjectID="_1775392950" r:id="rId83"/>
              </w:object>
            </w: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 xml:space="preserve"> ta có </w:t>
            </w:r>
            <w:r w:rsidRPr="00813D7F">
              <w:rPr>
                <w:rFonts w:ascii="Times New Roman" w:eastAsiaTheme="minorHAnsi" w:hAnsi="Times New Roman" w:cs="Times New Roman"/>
                <w:position w:val="-6"/>
                <w:sz w:val="24"/>
                <w:szCs w:val="24"/>
              </w:rPr>
              <w:object w:dxaOrig="540" w:dyaOrig="279" w14:anchorId="76DCEDAF">
                <v:shape id="_x0000_i1064" type="#_x0000_t75" style="width:26.05pt;height:14.15pt" o:ole="">
                  <v:imagedata r:id="rId84" o:title=""/>
                </v:shape>
                <o:OLEObject Type="Embed" ProgID="Equation.DSMT4" ShapeID="_x0000_i1064" DrawAspect="Content" ObjectID="_1775392951" r:id="rId85"/>
              </w:object>
            </w: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 xml:space="preserve"> và </w:t>
            </w:r>
            <w:r w:rsidRPr="00813D7F">
              <w:rPr>
                <w:rFonts w:ascii="Times New Roman" w:eastAsiaTheme="minorHAnsi" w:hAnsi="Times New Roman" w:cs="Times New Roman"/>
                <w:position w:val="-6"/>
                <w:sz w:val="24"/>
                <w:szCs w:val="24"/>
              </w:rPr>
              <w:object w:dxaOrig="560" w:dyaOrig="279" w14:anchorId="14973C01">
                <v:shape id="_x0000_i1065" type="#_x0000_t75" style="width:27.85pt;height:14.15pt" o:ole="">
                  <v:imagedata r:id="rId86" o:title=""/>
                </v:shape>
                <o:OLEObject Type="Embed" ProgID="Equation.DSMT4" ShapeID="_x0000_i1065" DrawAspect="Content" ObjectID="_1775392952" r:id="rId87"/>
              </w:object>
            </w: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 xml:space="preserve">. Suy ra phương trình của </w:t>
            </w:r>
            <w:r w:rsidRPr="00813D7F">
              <w:rPr>
                <w:rFonts w:ascii="Times New Roman" w:eastAsiaTheme="minorHAnsi" w:hAnsi="Times New Roman" w:cs="Times New Roman"/>
                <w:position w:val="-10"/>
                <w:sz w:val="24"/>
                <w:szCs w:val="24"/>
              </w:rPr>
              <w:object w:dxaOrig="400" w:dyaOrig="320" w14:anchorId="08E5AC49">
                <v:shape id="_x0000_i1066" type="#_x0000_t75" style="width:20.3pt;height:17.25pt" o:ole="">
                  <v:imagedata r:id="rId88" o:title=""/>
                </v:shape>
                <o:OLEObject Type="Embed" ProgID="Equation.DSMT4" ShapeID="_x0000_i1066" DrawAspect="Content" ObjectID="_1775392953" r:id="rId89"/>
              </w:object>
            </w: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 xml:space="preserve"> là </w:t>
            </w:r>
            <w:r w:rsidRPr="00813D7F">
              <w:rPr>
                <w:rFonts w:ascii="Times New Roman" w:eastAsiaTheme="minorHAnsi" w:hAnsi="Times New Roman" w:cs="Times New Roman"/>
                <w:position w:val="-24"/>
                <w:sz w:val="24"/>
                <w:szCs w:val="24"/>
              </w:rPr>
              <w:object w:dxaOrig="1219" w:dyaOrig="660" w14:anchorId="6E0F2FA7">
                <v:shape id="_x0000_i1067" type="#_x0000_t75" style="width:62.3pt;height:32.25pt" o:ole="">
                  <v:imagedata r:id="rId90" o:title=""/>
                </v:shape>
                <o:OLEObject Type="Embed" ProgID="Equation.DSMT4" ShapeID="_x0000_i1067" DrawAspect="Content" ObjectID="_1775392954" r:id="rId91"/>
              </w:object>
            </w:r>
          </w:p>
          <w:p w14:paraId="48234791" w14:textId="77777777" w:rsidR="00813D7F" w:rsidRPr="00813D7F" w:rsidRDefault="00813D7F" w:rsidP="00813D7F">
            <w:pPr>
              <w:ind w:firstLine="568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 xml:space="preserve">Với những xe tải có chiều cao 2,8 m, chiều rộng của xe tải là 3 m, tương ứng với </w:t>
            </w:r>
            <w:r w:rsidRPr="00813D7F">
              <w:rPr>
                <w:rFonts w:ascii="Times New Roman" w:eastAsiaTheme="minorHAnsi" w:hAnsi="Times New Roman" w:cs="Times New Roman"/>
                <w:position w:val="-10"/>
                <w:sz w:val="24"/>
                <w:szCs w:val="24"/>
              </w:rPr>
              <w:object w:dxaOrig="700" w:dyaOrig="320" w14:anchorId="57A41047">
                <v:shape id="_x0000_i1068" type="#_x0000_t75" style="width:35.35pt;height:17.25pt" o:ole="">
                  <v:imagedata r:id="rId92" o:title=""/>
                </v:shape>
                <o:OLEObject Type="Embed" ProgID="Equation.DSMT4" ShapeID="_x0000_i1068" DrawAspect="Content" ObjectID="_1775392955" r:id="rId93"/>
              </w:object>
            </w: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 xml:space="preserve">. Thay vào phương trình của elip để ta tìm ra độ cao </w:t>
            </w:r>
            <w:r w:rsidRPr="00813D7F">
              <w:rPr>
                <w:rFonts w:ascii="Times New Roman" w:eastAsiaTheme="minorHAnsi" w:hAnsi="Times New Roman" w:cs="Times New Roman"/>
                <w:position w:val="-10"/>
                <w:sz w:val="24"/>
                <w:szCs w:val="24"/>
              </w:rPr>
              <w:object w:dxaOrig="220" w:dyaOrig="260" w14:anchorId="4C116250">
                <v:shape id="_x0000_i1069" type="#_x0000_t75" style="width:9.7pt;height:14.15pt" o:ole="">
                  <v:imagedata r:id="rId94" o:title=""/>
                </v:shape>
                <o:OLEObject Type="Embed" ProgID="Equation.DSMT4" ShapeID="_x0000_i1069" DrawAspect="Content" ObjectID="_1775392956" r:id="rId95"/>
              </w:object>
            </w: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 xml:space="preserve"> của điểm </w:t>
            </w:r>
            <w:r w:rsidRPr="00813D7F">
              <w:rPr>
                <w:rFonts w:ascii="Times New Roman" w:eastAsiaTheme="minorHAnsi" w:hAnsi="Times New Roman" w:cs="Times New Roman"/>
                <w:position w:val="-4"/>
                <w:sz w:val="24"/>
                <w:szCs w:val="24"/>
              </w:rPr>
              <w:object w:dxaOrig="320" w:dyaOrig="260" w14:anchorId="51F56DD4">
                <v:shape id="_x0000_i1070" type="#_x0000_t75" style="width:17.25pt;height:14.15pt" o:ole="">
                  <v:imagedata r:id="rId96" o:title=""/>
                </v:shape>
                <o:OLEObject Type="Embed" ProgID="Equation.DSMT4" ShapeID="_x0000_i1070" DrawAspect="Content" ObjectID="_1775392957" r:id="rId97"/>
              </w:object>
            </w: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 xml:space="preserve"> (có hoành độ bằng 1,5 thuộc </w:t>
            </w:r>
            <w:r w:rsidRPr="00813D7F">
              <w:rPr>
                <w:rFonts w:ascii="Times New Roman" w:eastAsiaTheme="minorHAnsi" w:hAnsi="Times New Roman" w:cs="Times New Roman"/>
                <w:position w:val="-10"/>
                <w:sz w:val="24"/>
                <w:szCs w:val="24"/>
              </w:rPr>
              <w:object w:dxaOrig="400" w:dyaOrig="320" w14:anchorId="4F8344E4">
                <v:shape id="_x0000_i1071" type="#_x0000_t75" style="width:20.3pt;height:17.25pt" o:ole="">
                  <v:imagedata r:id="rId98" o:title=""/>
                </v:shape>
                <o:OLEObject Type="Embed" ProgID="Equation.DSMT4" ShapeID="_x0000_i1071" DrawAspect="Content" ObjectID="_1775392958" r:id="rId99"/>
              </w:object>
            </w: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 xml:space="preserve"> ) so với trục </w:t>
            </w:r>
            <w:r w:rsidRPr="00813D7F">
              <w:rPr>
                <w:rFonts w:ascii="Times New Roman" w:eastAsiaTheme="minorHAnsi" w:hAnsi="Times New Roman" w:cs="Times New Roman"/>
                <w:position w:val="-6"/>
                <w:sz w:val="24"/>
                <w:szCs w:val="24"/>
              </w:rPr>
              <w:object w:dxaOrig="360" w:dyaOrig="279" w14:anchorId="79F6C7B9">
                <v:shape id="_x0000_i1072" type="#_x0000_t75" style="width:18.1pt;height:14.15pt" o:ole="">
                  <v:imagedata r:id="rId100" o:title=""/>
                </v:shape>
                <o:OLEObject Type="Embed" ProgID="Equation.DSMT4" ShapeID="_x0000_i1072" DrawAspect="Content" ObjectID="_1775392959" r:id="rId101"/>
              </w:object>
            </w: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813D7F">
              <w:rPr>
                <w:rFonts w:ascii="Times New Roman" w:eastAsiaTheme="minorHAnsi" w:hAnsi="Times New Roman" w:cs="Times New Roman"/>
                <w:position w:val="-26"/>
                <w:sz w:val="24"/>
                <w:szCs w:val="24"/>
              </w:rPr>
              <w:object w:dxaOrig="4380" w:dyaOrig="760" w14:anchorId="0B590FCD">
                <v:shape id="_x0000_i1073" type="#_x0000_t75" style="width:218.2pt;height:38.45pt" o:ole="">
                  <v:imagedata r:id="rId102" o:title=""/>
                </v:shape>
                <o:OLEObject Type="Embed" ProgID="Equation.DSMT4" ShapeID="_x0000_i1073" DrawAspect="Content" ObjectID="_1775392960" r:id="rId103"/>
              </w:object>
            </w:r>
          </w:p>
          <w:p w14:paraId="5EF6C55A" w14:textId="0C7D6284" w:rsidR="00813D7F" w:rsidRPr="00813D7F" w:rsidRDefault="00813D7F" w:rsidP="00813D7F">
            <w:pPr>
              <w:ind w:firstLine="568"/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Kết luận:</w:t>
            </w: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 xml:space="preserve"> Ô tô tải có thể đi được qua hầm, tuy nhiên cần khuyến cáo ô tô phải đi vào chính giữa hầm.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41391774" w14:textId="3D408439" w:rsidR="00813D7F" w:rsidRPr="00813D7F" w:rsidRDefault="00813D7F" w:rsidP="00813D7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6458B24" w14:textId="77777777" w:rsidR="00813D7F" w:rsidRPr="00813D7F" w:rsidRDefault="00813D7F" w:rsidP="00813D7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4F7C149" w14:textId="77777777" w:rsidR="00813D7F" w:rsidRPr="00813D7F" w:rsidRDefault="00813D7F" w:rsidP="00813D7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FBF0C39" w14:textId="60B20D14" w:rsidR="00813D7F" w:rsidRPr="00813D7F" w:rsidRDefault="00813D7F" w:rsidP="00813D7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  <w:p w14:paraId="3F44C68A" w14:textId="427500DF" w:rsidR="00813D7F" w:rsidRPr="00813D7F" w:rsidRDefault="00813D7F" w:rsidP="00813D7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C81822F" w14:textId="0F948BC3" w:rsidR="00813D7F" w:rsidRPr="00813D7F" w:rsidRDefault="00813D7F" w:rsidP="00813D7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F6C2E0D" w14:textId="388D1C24" w:rsidR="00813D7F" w:rsidRPr="00813D7F" w:rsidRDefault="00813D7F" w:rsidP="00813D7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42F6E8F" w14:textId="33999E81" w:rsidR="00813D7F" w:rsidRPr="00813D7F" w:rsidRDefault="00813D7F" w:rsidP="00813D7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BFDF360" w14:textId="7AB12283" w:rsidR="00813D7F" w:rsidRPr="00813D7F" w:rsidRDefault="00813D7F" w:rsidP="00813D7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3D7F"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</w:tc>
      </w:tr>
    </w:tbl>
    <w:p w14:paraId="59E2A070" w14:textId="77777777" w:rsidR="00813D7F" w:rsidRPr="00813D7F" w:rsidRDefault="00813D7F" w:rsidP="00813D7F">
      <w:pPr>
        <w:spacing w:after="0" w:line="240" w:lineRule="auto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</w:p>
    <w:sectPr w:rsidR="00813D7F" w:rsidRPr="00813D7F" w:rsidSect="00BB0152">
      <w:pgSz w:w="11906" w:h="16838" w:code="9"/>
      <w:pgMar w:top="567" w:right="616" w:bottom="426" w:left="85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2925BCF"/>
    <w:multiLevelType w:val="hybridMultilevel"/>
    <w:tmpl w:val="E7CC17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736435E"/>
    <w:multiLevelType w:val="hybridMultilevel"/>
    <w:tmpl w:val="E6E68E0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E2518E2"/>
    <w:multiLevelType w:val="hybridMultilevel"/>
    <w:tmpl w:val="741244B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8BD7B3E"/>
    <w:multiLevelType w:val="hybridMultilevel"/>
    <w:tmpl w:val="DA42CC52"/>
    <w:lvl w:ilvl="0" w:tplc="647EBA3A"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5AE781C"/>
    <w:multiLevelType w:val="hybridMultilevel"/>
    <w:tmpl w:val="1DBE7492"/>
    <w:lvl w:ilvl="0" w:tplc="61B0FD00">
      <w:start w:val="1"/>
      <w:numFmt w:val="decimal"/>
      <w:suff w:val="space"/>
      <w:lvlText w:val="Câu %1."/>
      <w:lvlJc w:val="left"/>
      <w:pPr>
        <w:ind w:left="0" w:firstLine="0"/>
      </w:pPr>
      <w:rPr>
        <w:rFonts w:hint="default"/>
        <w:b/>
        <w:bCs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9673EEE"/>
    <w:multiLevelType w:val="hybridMultilevel"/>
    <w:tmpl w:val="C2B8914A"/>
    <w:lvl w:ilvl="0" w:tplc="8A963FF2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74D54E7"/>
    <w:multiLevelType w:val="hybridMultilevel"/>
    <w:tmpl w:val="24A08BA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9885ED2"/>
    <w:multiLevelType w:val="hybridMultilevel"/>
    <w:tmpl w:val="A62A02C2"/>
    <w:lvl w:ilvl="0" w:tplc="9DD69DBC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FE97EBD"/>
    <w:multiLevelType w:val="hybridMultilevel"/>
    <w:tmpl w:val="B9E07D7C"/>
    <w:lvl w:ilvl="0" w:tplc="279A985E">
      <w:start w:val="1"/>
      <w:numFmt w:val="upperRoman"/>
      <w:lvlText w:val="%1.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 w15:restartNumberingAfterBreak="0">
    <w:nsid w:val="76376436"/>
    <w:multiLevelType w:val="hybridMultilevel"/>
    <w:tmpl w:val="8376E0E4"/>
    <w:lvl w:ilvl="0" w:tplc="8C52C044">
      <w:numFmt w:val="bullet"/>
      <w:lvlText w:val="-"/>
      <w:lvlJc w:val="left"/>
      <w:pPr>
        <w:ind w:left="720" w:hanging="360"/>
      </w:pPr>
      <w:rPr>
        <w:rFonts w:ascii="Times New Roman" w:eastAsia="Arial Unicode MS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449396993">
    <w:abstractNumId w:val="7"/>
  </w:num>
  <w:num w:numId="2" w16cid:durableId="420299484">
    <w:abstractNumId w:val="8"/>
  </w:num>
  <w:num w:numId="3" w16cid:durableId="2116048387">
    <w:abstractNumId w:val="4"/>
  </w:num>
  <w:num w:numId="4" w16cid:durableId="668754073">
    <w:abstractNumId w:val="1"/>
  </w:num>
  <w:num w:numId="5" w16cid:durableId="369182413">
    <w:abstractNumId w:val="6"/>
  </w:num>
  <w:num w:numId="6" w16cid:durableId="2015255351">
    <w:abstractNumId w:val="3"/>
  </w:num>
  <w:num w:numId="7" w16cid:durableId="1639264265">
    <w:abstractNumId w:val="9"/>
  </w:num>
  <w:num w:numId="8" w16cid:durableId="1936938284">
    <w:abstractNumId w:val="5"/>
  </w:num>
  <w:num w:numId="9" w16cid:durableId="158665114">
    <w:abstractNumId w:val="0"/>
  </w:num>
  <w:num w:numId="10" w16cid:durableId="120949394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7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F47928"/>
    <w:rsid w:val="00032A3E"/>
    <w:rsid w:val="00063CCD"/>
    <w:rsid w:val="000829A7"/>
    <w:rsid w:val="00183BD2"/>
    <w:rsid w:val="001914C3"/>
    <w:rsid w:val="002036B3"/>
    <w:rsid w:val="00211BFC"/>
    <w:rsid w:val="002514BF"/>
    <w:rsid w:val="00292509"/>
    <w:rsid w:val="00514D67"/>
    <w:rsid w:val="00515019"/>
    <w:rsid w:val="00542D94"/>
    <w:rsid w:val="0059257A"/>
    <w:rsid w:val="005F3DBC"/>
    <w:rsid w:val="006C6677"/>
    <w:rsid w:val="006E6835"/>
    <w:rsid w:val="007A4BB2"/>
    <w:rsid w:val="007D01F4"/>
    <w:rsid w:val="00813D7F"/>
    <w:rsid w:val="00906302"/>
    <w:rsid w:val="00B021EC"/>
    <w:rsid w:val="00BB0152"/>
    <w:rsid w:val="00BB64ED"/>
    <w:rsid w:val="00F47928"/>
    <w:rsid w:val="00F933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767B5E2"/>
  <w15:docId w15:val="{016AC482-AF32-4167-A167-2F5C18246D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13D7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HPL01,chuẩn không cần chỉnh,List Paragraph_FS,Câu dẫn"/>
    <w:basedOn w:val="Normal"/>
    <w:link w:val="ListParagraphChar"/>
    <w:uiPriority w:val="34"/>
    <w:qFormat/>
    <w:rsid w:val="00F47928"/>
    <w:pPr>
      <w:ind w:left="720"/>
      <w:contextualSpacing/>
    </w:pPr>
  </w:style>
  <w:style w:type="character" w:customStyle="1" w:styleId="ListParagraphChar">
    <w:name w:val="List Paragraph Char"/>
    <w:aliases w:val="HPL01 Char,chuẩn không cần chỉnh Char,List Paragraph_FS Char,Câu dẫn Char"/>
    <w:link w:val="ListParagraph"/>
    <w:uiPriority w:val="34"/>
    <w:qFormat/>
    <w:locked/>
    <w:rsid w:val="00F47928"/>
  </w:style>
  <w:style w:type="table" w:styleId="TableGrid">
    <w:name w:val="Table Grid"/>
    <w:basedOn w:val="TableNormal"/>
    <w:uiPriority w:val="39"/>
    <w:rsid w:val="00F47928"/>
    <w:pPr>
      <w:spacing w:after="0" w:line="240" w:lineRule="auto"/>
    </w:pPr>
    <w:rPr>
      <w:rFonts w:eastAsiaTheme="minorEastAsi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4792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47928"/>
    <w:rPr>
      <w:rFonts w:ascii="Tahoma" w:hAnsi="Tahoma" w:cs="Tahoma"/>
      <w:sz w:val="16"/>
      <w:szCs w:val="16"/>
    </w:rPr>
  </w:style>
  <w:style w:type="table" w:customStyle="1" w:styleId="TableGrid1">
    <w:name w:val="Table Grid1"/>
    <w:basedOn w:val="TableNormal"/>
    <w:next w:val="TableGrid"/>
    <w:rsid w:val="00813D7F"/>
    <w:pPr>
      <w:spacing w:after="0" w:line="240" w:lineRule="auto"/>
      <w:ind w:left="360" w:hanging="360"/>
    </w:pPr>
    <w:rPr>
      <w:rFonts w:ascii="Times New Roman" w:hAnsi="Times New Roman" w:cs="Times New Roman"/>
      <w:sz w:val="24"/>
      <w:szCs w:val="24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039933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589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847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image" Target="media/image41.wmf"/><Relationship Id="rId89" Type="http://schemas.openxmlformats.org/officeDocument/2006/relationships/oleObject" Target="embeddings/oleObject42.bin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image" Target="media/image36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50.wmf"/><Relationship Id="rId5" Type="http://schemas.openxmlformats.org/officeDocument/2006/relationships/image" Target="media/image1.wmf"/><Relationship Id="rId90" Type="http://schemas.openxmlformats.org/officeDocument/2006/relationships/image" Target="media/image44.wmf"/><Relationship Id="rId95" Type="http://schemas.openxmlformats.org/officeDocument/2006/relationships/oleObject" Target="embeddings/oleObject4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png"/><Relationship Id="rId80" Type="http://schemas.openxmlformats.org/officeDocument/2006/relationships/image" Target="media/image39.wmf"/><Relationship Id="rId85" Type="http://schemas.openxmlformats.org/officeDocument/2006/relationships/oleObject" Target="embeddings/oleObject40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49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image" Target="media/image34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3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7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image" Target="media/image37.wmf"/><Relationship Id="rId97" Type="http://schemas.openxmlformats.org/officeDocument/2006/relationships/oleObject" Target="embeddings/oleObject46.bin"/><Relationship Id="rId104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5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1.bin"/><Relationship Id="rId61" Type="http://schemas.openxmlformats.org/officeDocument/2006/relationships/image" Target="media/image29.wmf"/><Relationship Id="rId82" Type="http://schemas.openxmlformats.org/officeDocument/2006/relationships/image" Target="media/image40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9.wmf"/><Relationship Id="rId105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5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8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2</TotalTime>
  <Pages>2</Pages>
  <Words>521</Words>
  <Characters>2975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34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HP</dc:creator>
  <cp:lastModifiedBy>THPT Thanh Loc</cp:lastModifiedBy>
  <cp:revision>10</cp:revision>
  <cp:lastPrinted>2023-12-15T06:32:00Z</cp:lastPrinted>
  <dcterms:created xsi:type="dcterms:W3CDTF">2023-10-26T02:17:00Z</dcterms:created>
  <dcterms:modified xsi:type="dcterms:W3CDTF">2024-04-23T08:55:00Z</dcterms:modified>
</cp:coreProperties>
</file>